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811" r:id="rId2"/>
    <p:sldMasterId id="2147483855" r:id="rId3"/>
    <p:sldMasterId id="2147483962" r:id="rId4"/>
    <p:sldMasterId id="2147484034" r:id="rId5"/>
    <p:sldMasterId id="2147484049" r:id="rId6"/>
  </p:sldMasterIdLst>
  <p:notesMasterIdLst>
    <p:notesMasterId r:id="rId23"/>
  </p:notesMasterIdLst>
  <p:handoutMasterIdLst>
    <p:handoutMasterId r:id="rId24"/>
  </p:handoutMasterIdLst>
  <p:sldIdLst>
    <p:sldId id="412" r:id="rId7"/>
    <p:sldId id="525" r:id="rId8"/>
    <p:sldId id="526" r:id="rId9"/>
    <p:sldId id="527" r:id="rId10"/>
    <p:sldId id="528" r:id="rId11"/>
    <p:sldId id="529" r:id="rId12"/>
    <p:sldId id="530" r:id="rId13"/>
    <p:sldId id="540" r:id="rId14"/>
    <p:sldId id="532" r:id="rId15"/>
    <p:sldId id="533" r:id="rId16"/>
    <p:sldId id="534" r:id="rId17"/>
    <p:sldId id="535" r:id="rId18"/>
    <p:sldId id="536" r:id="rId19"/>
    <p:sldId id="537" r:id="rId20"/>
    <p:sldId id="538" r:id="rId21"/>
    <p:sldId id="539" r:id="rId22"/>
  </p:sldIdLst>
  <p:sldSz cx="9144000" cy="6858000" type="screen4x3"/>
  <p:notesSz cx="6858000" cy="9525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1200" kern="1200" baseline="-250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98">
          <p15:clr>
            <a:srgbClr val="A4A3A4"/>
          </p15:clr>
        </p15:guide>
        <p15:guide id="2" orient="horz" pos="3247">
          <p15:clr>
            <a:srgbClr val="A4A3A4"/>
          </p15:clr>
        </p15:guide>
        <p15:guide id="3" orient="horz" pos="2486">
          <p15:clr>
            <a:srgbClr val="A4A3A4"/>
          </p15:clr>
        </p15:guide>
        <p15:guide id="4" pos="2880">
          <p15:clr>
            <a:srgbClr val="A4A3A4"/>
          </p15:clr>
        </p15:guide>
        <p15:guide id="5" pos="1176">
          <p15:clr>
            <a:srgbClr val="A4A3A4"/>
          </p15:clr>
        </p15:guide>
        <p15:guide id="6" pos="7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0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8213"/>
    <a:srgbClr val="339966"/>
    <a:srgbClr val="CC3300"/>
    <a:srgbClr val="0066FF"/>
    <a:srgbClr val="FF9900"/>
    <a:srgbClr val="FFCC66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F46172D-149F-4C9E-B81B-7AB43ED8192F}" v="1" dt="2021-10-31T12:44:59.3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57" autoAdjust="0"/>
    <p:restoredTop sz="73350" autoAdjust="0"/>
  </p:normalViewPr>
  <p:slideViewPr>
    <p:cSldViewPr snapToGrid="0" snapToObjects="1">
      <p:cViewPr varScale="1">
        <p:scale>
          <a:sx n="84" d="100"/>
          <a:sy n="84" d="100"/>
        </p:scale>
        <p:origin x="1291" y="82"/>
      </p:cViewPr>
      <p:guideLst>
        <p:guide orient="horz" pos="998"/>
        <p:guide orient="horz" pos="3247"/>
        <p:guide orient="horz" pos="2486"/>
        <p:guide pos="2880"/>
        <p:guide pos="1176"/>
        <p:guide pos="7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notesViewPr>
    <p:cSldViewPr snapToGrid="0" snapToObjects="1">
      <p:cViewPr varScale="1">
        <p:scale>
          <a:sx n="52" d="100"/>
          <a:sy n="52" d="100"/>
        </p:scale>
        <p:origin x="-1794" y="-84"/>
      </p:cViewPr>
      <p:guideLst>
        <p:guide orient="horz" pos="300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高歌" userId="d8a25b1d-6c3e-4cc3-9e77-5cd4abedca6a" providerId="ADAL" clId="{EF46172D-149F-4C9E-B81B-7AB43ED8192F}"/>
    <pc:docChg chg="modSld modNotesMaster modHandout">
      <pc:chgData name="高歌" userId="d8a25b1d-6c3e-4cc3-9e77-5cd4abedca6a" providerId="ADAL" clId="{EF46172D-149F-4C9E-B81B-7AB43ED8192F}" dt="2021-10-31T12:44:59.365" v="0"/>
      <pc:docMkLst>
        <pc:docMk/>
      </pc:docMkLst>
      <pc:sldChg chg="modNotes">
        <pc:chgData name="高歌" userId="d8a25b1d-6c3e-4cc3-9e77-5cd4abedca6a" providerId="ADAL" clId="{EF46172D-149F-4C9E-B81B-7AB43ED8192F}" dt="2021-10-31T12:44:59.365" v="0"/>
        <pc:sldMkLst>
          <pc:docMk/>
          <pc:sldMk cId="0" sldId="412"/>
        </pc:sldMkLst>
      </pc:sldChg>
    </pc:docChg>
  </pc:docChgLst>
  <pc:docChgLst>
    <pc:chgData name="高歌" userId="d8a25b1d-6c3e-4cc3-9e77-5cd4abedca6a" providerId="ADAL" clId="{BF948321-5971-4FA7-B062-7FF93030649E}"/>
    <pc:docChg chg="modSld">
      <pc:chgData name="高歌" userId="d8a25b1d-6c3e-4cc3-9e77-5cd4abedca6a" providerId="ADAL" clId="{BF948321-5971-4FA7-B062-7FF93030649E}" dt="2021-09-29T00:49:04.464" v="1" actId="14100"/>
      <pc:docMkLst>
        <pc:docMk/>
      </pc:docMkLst>
      <pc:sldChg chg="modSp">
        <pc:chgData name="高歌" userId="d8a25b1d-6c3e-4cc3-9e77-5cd4abedca6a" providerId="ADAL" clId="{BF948321-5971-4FA7-B062-7FF93030649E}" dt="2021-09-29T00:49:04.464" v="1" actId="14100"/>
        <pc:sldMkLst>
          <pc:docMk/>
          <pc:sldMk cId="0" sldId="529"/>
        </pc:sldMkLst>
        <pc:spChg chg="mod">
          <ac:chgData name="高歌" userId="d8a25b1d-6c3e-4cc3-9e77-5cd4abedca6a" providerId="ADAL" clId="{BF948321-5971-4FA7-B062-7FF93030649E}" dt="2021-09-29T00:49:04.464" v="1" actId="14100"/>
          <ac:spMkLst>
            <pc:docMk/>
            <pc:sldMk cId="0" sldId="529"/>
            <ac:spMk id="25603" creationId="{E4DEE83A-8AA8-46D5-908A-06478E1CED1E}"/>
          </ac:spMkLst>
        </pc:spChg>
      </pc:sldChg>
    </pc:docChg>
  </pc:docChgLst>
  <pc:docChgLst>
    <pc:chgData name="高歌" userId="d8a25b1d-6c3e-4cc3-9e77-5cd4abedca6a" providerId="ADAL" clId="{5D2CEE99-9658-4687-92EF-78ACE4C63BB3}"/>
    <pc:docChg chg="modSld">
      <pc:chgData name="高歌" userId="d8a25b1d-6c3e-4cc3-9e77-5cd4abedca6a" providerId="ADAL" clId="{5D2CEE99-9658-4687-92EF-78ACE4C63BB3}" dt="2021-09-29T00:10:19.245" v="5" actId="478"/>
      <pc:docMkLst>
        <pc:docMk/>
      </pc:docMkLst>
      <pc:sldChg chg="delSp modSp">
        <pc:chgData name="高歌" userId="d8a25b1d-6c3e-4cc3-9e77-5cd4abedca6a" providerId="ADAL" clId="{5D2CEE99-9658-4687-92EF-78ACE4C63BB3}" dt="2021-09-29T00:09:42.460" v="2" actId="1076"/>
        <pc:sldMkLst>
          <pc:docMk/>
          <pc:sldMk cId="0" sldId="412"/>
        </pc:sldMkLst>
        <pc:spChg chg="mod">
          <ac:chgData name="高歌" userId="d8a25b1d-6c3e-4cc3-9e77-5cd4abedca6a" providerId="ADAL" clId="{5D2CEE99-9658-4687-92EF-78ACE4C63BB3}" dt="2021-09-29T00:09:42.460" v="2" actId="1076"/>
          <ac:spMkLst>
            <pc:docMk/>
            <pc:sldMk cId="0" sldId="412"/>
            <ac:spMk id="20483" creationId="{A8A502FA-56D5-4C3F-93B1-A03B77016E91}"/>
          </ac:spMkLst>
        </pc:spChg>
        <pc:spChg chg="del">
          <ac:chgData name="高歌" userId="d8a25b1d-6c3e-4cc3-9e77-5cd4abedca6a" providerId="ADAL" clId="{5D2CEE99-9658-4687-92EF-78ACE4C63BB3}" dt="2021-09-29T00:09:36.154" v="0" actId="478"/>
          <ac:spMkLst>
            <pc:docMk/>
            <pc:sldMk cId="0" sldId="412"/>
            <ac:spMk id="20484" creationId="{63D10F6B-A391-4AB2-B52E-6E3C4350E3E9}"/>
          </ac:spMkLst>
        </pc:spChg>
      </pc:sldChg>
      <pc:sldChg chg="delSp">
        <pc:chgData name="高歌" userId="d8a25b1d-6c3e-4cc3-9e77-5cd4abedca6a" providerId="ADAL" clId="{5D2CEE99-9658-4687-92EF-78ACE4C63BB3}" dt="2021-09-29T00:10:14.212" v="3" actId="478"/>
        <pc:sldMkLst>
          <pc:docMk/>
          <pc:sldMk cId="0" sldId="537"/>
        </pc:sldMkLst>
        <pc:spChg chg="del">
          <ac:chgData name="高歌" userId="d8a25b1d-6c3e-4cc3-9e77-5cd4abedca6a" providerId="ADAL" clId="{5D2CEE99-9658-4687-92EF-78ACE4C63BB3}" dt="2021-09-29T00:10:14.212" v="3" actId="478"/>
          <ac:spMkLst>
            <pc:docMk/>
            <pc:sldMk cId="0" sldId="537"/>
            <ac:spMk id="33795" creationId="{CC776A45-C394-4B56-B577-2DAD48A123A9}"/>
          </ac:spMkLst>
        </pc:spChg>
      </pc:sldChg>
      <pc:sldChg chg="delSp">
        <pc:chgData name="高歌" userId="d8a25b1d-6c3e-4cc3-9e77-5cd4abedca6a" providerId="ADAL" clId="{5D2CEE99-9658-4687-92EF-78ACE4C63BB3}" dt="2021-09-29T00:10:16.229" v="4" actId="478"/>
        <pc:sldMkLst>
          <pc:docMk/>
          <pc:sldMk cId="0" sldId="538"/>
        </pc:sldMkLst>
        <pc:spChg chg="del">
          <ac:chgData name="高歌" userId="d8a25b1d-6c3e-4cc3-9e77-5cd4abedca6a" providerId="ADAL" clId="{5D2CEE99-9658-4687-92EF-78ACE4C63BB3}" dt="2021-09-29T00:10:16.229" v="4" actId="478"/>
          <ac:spMkLst>
            <pc:docMk/>
            <pc:sldMk cId="0" sldId="538"/>
            <ac:spMk id="34818" creationId="{9A042FDF-C25E-4A4D-993E-A4BF6BDEC19A}"/>
          </ac:spMkLst>
        </pc:spChg>
      </pc:sldChg>
      <pc:sldChg chg="delSp">
        <pc:chgData name="高歌" userId="d8a25b1d-6c3e-4cc3-9e77-5cd4abedca6a" providerId="ADAL" clId="{5D2CEE99-9658-4687-92EF-78ACE4C63BB3}" dt="2021-09-29T00:10:19.245" v="5" actId="478"/>
        <pc:sldMkLst>
          <pc:docMk/>
          <pc:sldMk cId="0" sldId="539"/>
        </pc:sldMkLst>
        <pc:spChg chg="del">
          <ac:chgData name="高歌" userId="d8a25b1d-6c3e-4cc3-9e77-5cd4abedca6a" providerId="ADAL" clId="{5D2CEE99-9658-4687-92EF-78ACE4C63BB3}" dt="2021-09-29T00:10:19.245" v="5" actId="478"/>
          <ac:spMkLst>
            <pc:docMk/>
            <pc:sldMk cId="0" sldId="539"/>
            <ac:spMk id="35842" creationId="{0CAB26E6-2886-43F3-832A-2C3595F4D821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2744766A-F0D6-4B55-9FD1-66A811649DF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434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t" anchorCtr="0" compatLnSpc="1">
            <a:prstTxWarp prst="textNoShape">
              <a:avLst/>
            </a:prstTxWarp>
          </a:bodyPr>
          <a:lstStyle>
            <a:lvl1pPr defTabSz="922338">
              <a:defRPr baseline="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AF1693BE-FE5C-4196-9FDB-ACAC416287D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997" y="0"/>
            <a:ext cx="2971433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t" anchorCtr="0" compatLnSpc="1">
            <a:prstTxWarp prst="textNoShape">
              <a:avLst/>
            </a:prstTxWarp>
          </a:bodyPr>
          <a:lstStyle>
            <a:lvl1pPr algn="r" defTabSz="922338">
              <a:defRPr baseline="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24" name="Rectangle 4">
            <a:extLst>
              <a:ext uri="{FF2B5EF4-FFF2-40B4-BE49-F238E27FC236}">
                <a16:creationId xmlns:a16="http://schemas.microsoft.com/office/drawing/2014/main" id="{5D9C1C46-9CD7-4E44-B47C-76ACECE6A1E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046126"/>
            <a:ext cx="2971434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b" anchorCtr="0" compatLnSpc="1">
            <a:prstTxWarp prst="textNoShape">
              <a:avLst/>
            </a:prstTxWarp>
          </a:bodyPr>
          <a:lstStyle>
            <a:lvl1pPr defTabSz="922338">
              <a:defRPr baseline="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25" name="Rectangle 5">
            <a:extLst>
              <a:ext uri="{FF2B5EF4-FFF2-40B4-BE49-F238E27FC236}">
                <a16:creationId xmlns:a16="http://schemas.microsoft.com/office/drawing/2014/main" id="{D3497951-D5C2-4388-B95F-CBFF5BF596C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997" y="9046126"/>
            <a:ext cx="2971433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b" anchorCtr="0" compatLnSpc="1">
            <a:prstTxWarp prst="textNoShape">
              <a:avLst/>
            </a:prstTxWarp>
          </a:bodyPr>
          <a:lstStyle>
            <a:lvl1pPr algn="r" defTabSz="922338">
              <a:defRPr baseline="0">
                <a:ea typeface="宋体" panose="02010600030101010101" pitchFamily="2" charset="-122"/>
              </a:defRPr>
            </a:lvl1pPr>
          </a:lstStyle>
          <a:p>
            <a:fld id="{C0D7EECB-E845-4D99-ABBB-58A19C55942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D98D41DD-4780-4E5F-8C68-D2DCE5002E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434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t" anchorCtr="0" compatLnSpc="1">
            <a:prstTxWarp prst="textNoShape">
              <a:avLst/>
            </a:prstTxWarp>
          </a:bodyPr>
          <a:lstStyle>
            <a:lvl1pPr defTabSz="922338">
              <a:defRPr baseline="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2C9758EF-6994-4AAA-9C57-CC384A784A0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997" y="0"/>
            <a:ext cx="2971433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t" anchorCtr="0" compatLnSpc="1">
            <a:prstTxWarp prst="textNoShape">
              <a:avLst/>
            </a:prstTxWarp>
          </a:bodyPr>
          <a:lstStyle>
            <a:lvl1pPr algn="r" defTabSz="922338">
              <a:defRPr baseline="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9830869D-E9BE-4A9E-AF45-FCA26E31DDE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9338" y="712788"/>
            <a:ext cx="4760912" cy="3571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7" name="Rectangle 5">
            <a:extLst>
              <a:ext uri="{FF2B5EF4-FFF2-40B4-BE49-F238E27FC236}">
                <a16:creationId xmlns:a16="http://schemas.microsoft.com/office/drawing/2014/main" id="{B54FBB94-594C-49FF-B0B1-49D1B945C0C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958" y="4524704"/>
            <a:ext cx="5486085" cy="428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05478" name="Rectangle 6">
            <a:extLst>
              <a:ext uri="{FF2B5EF4-FFF2-40B4-BE49-F238E27FC236}">
                <a16:creationId xmlns:a16="http://schemas.microsoft.com/office/drawing/2014/main" id="{0DDD560C-5C86-49B1-A5F3-AD571FD4818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46126"/>
            <a:ext cx="2971434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b" anchorCtr="0" compatLnSpc="1">
            <a:prstTxWarp prst="textNoShape">
              <a:avLst/>
            </a:prstTxWarp>
          </a:bodyPr>
          <a:lstStyle>
            <a:lvl1pPr defTabSz="922338">
              <a:defRPr baseline="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9" name="Rectangle 7">
            <a:extLst>
              <a:ext uri="{FF2B5EF4-FFF2-40B4-BE49-F238E27FC236}">
                <a16:creationId xmlns:a16="http://schemas.microsoft.com/office/drawing/2014/main" id="{D43FCCBC-6990-4BBD-9DD7-12ED60848E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997" y="9046126"/>
            <a:ext cx="2971433" cy="4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6" tIns="46158" rIns="92316" bIns="46158" numCol="1" anchor="b" anchorCtr="0" compatLnSpc="1">
            <a:prstTxWarp prst="textNoShape">
              <a:avLst/>
            </a:prstTxWarp>
          </a:bodyPr>
          <a:lstStyle>
            <a:lvl1pPr algn="r" defTabSz="922338">
              <a:defRPr baseline="0">
                <a:ea typeface="宋体" panose="02010600030101010101" pitchFamily="2" charset="-122"/>
              </a:defRPr>
            </a:lvl1pPr>
          </a:lstStyle>
          <a:p>
            <a:fld id="{852B3005-B365-423D-90F2-E9123A956ED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4064AD5-9A21-4743-A7BE-88153A519E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9950" y="735013"/>
            <a:ext cx="4911725" cy="3684587"/>
          </a:xfrm>
          <a:ln/>
        </p:spPr>
      </p:sp>
      <p:sp>
        <p:nvSpPr>
          <p:cNvPr id="37891" name="Rectangle 4">
            <a:extLst>
              <a:ext uri="{FF2B5EF4-FFF2-40B4-BE49-F238E27FC236}">
                <a16:creationId xmlns:a16="http://schemas.microsoft.com/office/drawing/2014/main" id="{1EE22471-A0BC-41A7-8418-C0AD18288F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871DB564-D1B4-4142-8F41-E1068229D16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987D938D-94F2-4C0A-AC77-563AC56EFF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8B37DC-FED2-49E9-BBCB-F77B5FC15B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22338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defTabSz="922338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defTabSz="922338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defTabSz="922338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defTabSz="922338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1979BA51-5586-4B0D-9858-A98437407C70}" type="slidenum">
              <a:rPr lang="zh-CN" altLang="en-US" baseline="0"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baseline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EXTUR~21">
            <a:extLst>
              <a:ext uri="{FF2B5EF4-FFF2-40B4-BE49-F238E27FC236}">
                <a16:creationId xmlns:a16="http://schemas.microsoft.com/office/drawing/2014/main" id="{C517D2AC-BB54-410B-8495-DBC2FD1E24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90688"/>
            <a:ext cx="9144000" cy="347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D6670FE7-AE33-4CB1-9B4B-AB7A2CD446D3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0" y="0"/>
            <a:ext cx="9144000" cy="16906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546A971-F9BB-4E14-B96D-E50EF75A46EC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0" y="5164138"/>
            <a:ext cx="9144000" cy="16906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E2E6BF73-E640-4190-8B6F-1EDA9097B2DA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5765800" y="6270625"/>
            <a:ext cx="3108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/>
            <a:r>
              <a:rPr lang="en-US" altLang="en-US" b="1" baseline="0">
                <a:ea typeface="新宋体" panose="02010609030101010101" pitchFamily="49" charset="-122"/>
              </a:rPr>
              <a:t>©</a:t>
            </a:r>
            <a:r>
              <a:rPr lang="en-US" altLang="en-US" b="1" baseline="0"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zh-CN" altLang="en-US" b="1" baseline="0">
                <a:latin typeface="楷体_GB2312" pitchFamily="49" charset="-122"/>
              </a:rPr>
              <a:t>苏州大学计算机科学与技术学院</a:t>
            </a:r>
            <a:endParaRPr lang="en-US" altLang="en-US" b="1" baseline="0">
              <a:latin typeface="楷体_GB2312" pitchFamily="49" charset="-122"/>
            </a:endParaRPr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37DC0E5C-CFA1-416F-AF6C-917F6C6DDC8F}"/>
              </a:ext>
            </a:extLst>
          </p:cNvPr>
          <p:cNvSpPr>
            <a:spLocks noChangeShapeType="1"/>
          </p:cNvSpPr>
          <p:nvPr userDrawn="1"/>
        </p:nvSpPr>
        <p:spPr bwMode="black">
          <a:xfrm flipV="1">
            <a:off x="1863725" y="4217988"/>
            <a:ext cx="0" cy="94138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683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90525" y="2493963"/>
            <a:ext cx="7954963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altLang="en-US"/>
              <a:t>Presentation Title</a:t>
            </a:r>
          </a:p>
        </p:txBody>
      </p:sp>
      <p:sp>
        <p:nvSpPr>
          <p:cNvPr id="1016839" name="Rectangle 7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949450" y="4106863"/>
            <a:ext cx="6400800" cy="13843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 altLang="en-US"/>
              <a:t>Presentation Subtitle</a:t>
            </a:r>
            <a:br>
              <a:rPr lang="en-US" altLang="en-US"/>
            </a:br>
            <a:r>
              <a:rPr lang="en-US" altLang="en-US"/>
              <a:t>Subtitle Second Line</a:t>
            </a:r>
          </a:p>
        </p:txBody>
      </p:sp>
    </p:spTree>
    <p:extLst>
      <p:ext uri="{BB962C8B-B14F-4D97-AF65-F5344CB8AC3E}">
        <p14:creationId xmlns:p14="http://schemas.microsoft.com/office/powerpoint/2010/main" val="1482566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118048E-2DFE-4B66-9B91-0E2153E1EF8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A10330-7E9B-4072-8C51-C463FA3383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2691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3213" y="557213"/>
            <a:ext cx="2060575" cy="49498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557213"/>
            <a:ext cx="6032500" cy="49498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9C7B6B-D4AA-41A2-8CE6-A6A9DB61C1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DD7E9F-C9FC-46AD-856F-D323C536B8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3569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E44905B8-6917-43B8-AF73-9EDD7DCA5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B4E4F13E-664F-49FF-B100-3910594F53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732713" y="5965825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359D043-3618-4298-BF2D-B9640D380DE1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22225"/>
            <a:ext cx="9144000" cy="1690688"/>
          </a:xfrm>
          <a:prstGeom prst="rect">
            <a:avLst/>
          </a:prstGeom>
          <a:solidFill>
            <a:srgbClr val="7889FB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DE4CE30-A2A0-4B1F-968F-2FB04FDF0341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5224463"/>
            <a:ext cx="9144000" cy="1660525"/>
          </a:xfrm>
          <a:prstGeom prst="rect">
            <a:avLst/>
          </a:prstGeom>
          <a:solidFill>
            <a:srgbClr val="7889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5AD07EB0-00EF-494B-9C4E-38D91AB8973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502400"/>
            <a:ext cx="91424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>
            <a:extLst>
              <a:ext uri="{FF2B5EF4-FFF2-40B4-BE49-F238E27FC236}">
                <a16:creationId xmlns:a16="http://schemas.microsoft.com/office/drawing/2014/main" id="{C90346CA-99C0-49E3-B735-37CEC2C7B641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2035175" y="1287463"/>
            <a:ext cx="41036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8" tIns="18288" rIns="18288" bIns="18288" anchor="ctr"/>
          <a:lstStyle>
            <a:lvl1pPr marL="342900" indent="-3429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8000"/>
              </a:lnSpc>
              <a:spcBef>
                <a:spcPct val="20000"/>
              </a:spcBef>
            </a:pPr>
            <a:r>
              <a:rPr lang="en-US" altLang="zh-CN" sz="1700" baseline="0">
                <a:solidFill>
                  <a:srgbClr val="FFFFFF"/>
                </a:solidFill>
                <a:ea typeface="宋体" panose="02010600030101010101" pitchFamily="2" charset="-122"/>
              </a:rPr>
              <a:t>Shanghai Jiao Tong University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ABFE5EFD-1716-4252-9EB5-A77FAEBDBF6B}"/>
              </a:ext>
            </a:extLst>
          </p:cNvPr>
          <p:cNvSpPr>
            <a:spLocks noChangeShapeType="1"/>
          </p:cNvSpPr>
          <p:nvPr userDrawn="1"/>
        </p:nvSpPr>
        <p:spPr bwMode="black">
          <a:xfrm flipV="1">
            <a:off x="1890713" y="1362075"/>
            <a:ext cx="0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3CF635F-631F-4A0A-B603-D82FDBDF2C9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489700" y="4797425"/>
            <a:ext cx="2654300" cy="352425"/>
          </a:xfrm>
          <a:prstGeom prst="rect">
            <a:avLst/>
          </a:prstGeom>
          <a:noFill/>
          <a:ln>
            <a:noFill/>
          </a:ln>
        </p:spPr>
        <p:txBody>
          <a:bodyPr wrap="none"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1600" baseline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海交通大学软件工程中心</a:t>
            </a:r>
          </a:p>
        </p:txBody>
      </p:sp>
      <p:pic>
        <p:nvPicPr>
          <p:cNvPr id="12" name="Picture 12" descr="sjtu02">
            <a:extLst>
              <a:ext uri="{FF2B5EF4-FFF2-40B4-BE49-F238E27FC236}">
                <a16:creationId xmlns:a16="http://schemas.microsoft.com/office/drawing/2014/main" id="{8690F141-4538-45D7-92CE-26E5A21C3D6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33338"/>
            <a:ext cx="13684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Object Oriented Analysis and Design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2063912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6813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872665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03799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531362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488822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973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5094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aseline="0"/>
            </a:lvl1pPr>
            <a:lvl2pPr marL="750888" indent="-285750">
              <a:buFont typeface="Wingdings" pitchFamily="2" charset="2"/>
              <a:buChar char="p"/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46F4385-EA26-4842-8954-D220B02B02E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FD48C4-F05E-4123-AD40-A439E908A9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1917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37296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802901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26250" y="76200"/>
            <a:ext cx="2249488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76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195805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9538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02824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4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692150"/>
            <a:ext cx="4316413" cy="5616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68813" y="692150"/>
            <a:ext cx="4316412" cy="27320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8813" y="3576638"/>
            <a:ext cx="4316412" cy="27320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9B5EB4-CD09-478F-9494-6DCAF616F6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24625"/>
            <a:ext cx="9144000" cy="333375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rgbClr val="0000FF"/>
                </a:solidFill>
                <a:latin typeface="Arial Narrow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Object Oriented Analysis &amp; Design, SJTU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A52ADA-D949-4865-820F-7876DB941CC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51838" y="6524625"/>
            <a:ext cx="792162" cy="3333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</a:lstStyle>
          <a:p>
            <a:fld id="{C579E86A-37F8-4D8D-98B9-73324801C1C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378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4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0" y="692150"/>
            <a:ext cx="8785225" cy="56165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B5F53D0-C1AE-4EC6-8CC5-5FAD6387CA6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24625"/>
            <a:ext cx="9144000" cy="333375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rgbClr val="0000FF"/>
                </a:solidFill>
                <a:latin typeface="Arial Narrow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Object Oriented Analysis &amp; Design, SJTU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A708EF6-BB39-4D36-B295-7CB0D3CD682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51838" y="6524625"/>
            <a:ext cx="792162" cy="3333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</a:lstStyle>
          <a:p>
            <a:fld id="{DA2B5F46-F922-4856-B303-ACE98255AA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78689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98D12F72-D442-41E3-B6B7-4D05D3A87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DBDF6F3-A4AA-4249-B586-D678ECF3B3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732713" y="5965825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D120C1-DAF7-4D88-B519-068D70195B09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22225"/>
            <a:ext cx="9144000" cy="1690688"/>
          </a:xfrm>
          <a:prstGeom prst="rect">
            <a:avLst/>
          </a:prstGeom>
          <a:solidFill>
            <a:srgbClr val="7889FB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5C48AC-9BF7-41EE-9449-5AEE03AD14BB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5224463"/>
            <a:ext cx="9144000" cy="1660525"/>
          </a:xfrm>
          <a:prstGeom prst="rect">
            <a:avLst/>
          </a:prstGeom>
          <a:solidFill>
            <a:srgbClr val="7889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3323693A-3217-45A0-9486-3FB7C461A9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502400"/>
            <a:ext cx="91424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>
            <a:extLst>
              <a:ext uri="{FF2B5EF4-FFF2-40B4-BE49-F238E27FC236}">
                <a16:creationId xmlns:a16="http://schemas.microsoft.com/office/drawing/2014/main" id="{21ACDEAA-7595-47C8-A090-6D58AA171833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2035175" y="1287463"/>
            <a:ext cx="41036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8" tIns="18288" rIns="18288" bIns="18288" anchor="ctr"/>
          <a:lstStyle>
            <a:lvl1pPr marL="342900" indent="-3429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8000"/>
              </a:lnSpc>
              <a:spcBef>
                <a:spcPct val="20000"/>
              </a:spcBef>
            </a:pPr>
            <a:r>
              <a:rPr lang="en-US" altLang="zh-CN" sz="1700" baseline="0">
                <a:solidFill>
                  <a:srgbClr val="FFFFFF"/>
                </a:solidFill>
                <a:ea typeface="宋体" panose="02010600030101010101" pitchFamily="2" charset="-122"/>
              </a:rPr>
              <a:t>Shanghai Jiao Tong University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17514A67-7DC3-4425-A447-ADEA31AAC99B}"/>
              </a:ext>
            </a:extLst>
          </p:cNvPr>
          <p:cNvSpPr>
            <a:spLocks noChangeShapeType="1"/>
          </p:cNvSpPr>
          <p:nvPr userDrawn="1"/>
        </p:nvSpPr>
        <p:spPr bwMode="black">
          <a:xfrm flipV="1">
            <a:off x="1890713" y="1362075"/>
            <a:ext cx="0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B7B9B18F-D2B1-41C7-BAED-86D1002A73D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489700" y="4797425"/>
            <a:ext cx="2654300" cy="352425"/>
          </a:xfrm>
          <a:prstGeom prst="rect">
            <a:avLst/>
          </a:prstGeom>
          <a:noFill/>
          <a:ln>
            <a:noFill/>
          </a:ln>
        </p:spPr>
        <p:txBody>
          <a:bodyPr wrap="none"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1600" baseline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海交通大学软件工程中心</a:t>
            </a:r>
          </a:p>
        </p:txBody>
      </p:sp>
      <p:pic>
        <p:nvPicPr>
          <p:cNvPr id="12" name="Picture 12" descr="sjtu02">
            <a:extLst>
              <a:ext uri="{FF2B5EF4-FFF2-40B4-BE49-F238E27FC236}">
                <a16:creationId xmlns:a16="http://schemas.microsoft.com/office/drawing/2014/main" id="{07876A85-5B73-4F7C-BE49-94720203605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33338"/>
            <a:ext cx="13684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Object Oriented Analysis and Design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324727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2634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57741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9158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6F650D6-2029-476A-8566-767A92ADA2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26EA19-0F90-4893-A1BC-B45C922BB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3423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890966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217359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43132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902840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20056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641415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26250" y="76200"/>
            <a:ext cx="2249488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76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244813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9538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1141800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4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692150"/>
            <a:ext cx="4316413" cy="5616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68813" y="692150"/>
            <a:ext cx="4316412" cy="27320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8813" y="3576638"/>
            <a:ext cx="4316412" cy="27320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DADC6F-439B-4493-9569-47D60D6A24F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24625"/>
            <a:ext cx="9144000" cy="333375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rgbClr val="0000FF"/>
                </a:solidFill>
                <a:latin typeface="Arial Narrow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Object Oriented Analysis &amp; Design, SJTU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E95ACF-C1A5-4D53-BEE1-ECC37EDC90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51838" y="6524625"/>
            <a:ext cx="792162" cy="3333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</a:lstStyle>
          <a:p>
            <a:fld id="{3CCEAF2E-C61D-41CF-A653-5319FBA271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8721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4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0" y="692150"/>
            <a:ext cx="8785225" cy="56165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23069C0-8A9D-473E-94DC-91013EF0D7F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24625"/>
            <a:ext cx="9144000" cy="333375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rgbClr val="0000FF"/>
                </a:solidFill>
                <a:latin typeface="Arial Narrow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Object Oriented Analysis &amp; Design, SJTU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4AD0E03-6E72-4290-885A-045D60484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51838" y="6524625"/>
            <a:ext cx="792162" cy="3333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</a:lstStyle>
          <a:p>
            <a:fld id="{5EC0F3DB-083F-42A4-BC2B-B451DB9F74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878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2838" y="1604963"/>
            <a:ext cx="3597275" cy="3902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2513" y="1604963"/>
            <a:ext cx="3598862" cy="3902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2E7DC21-66ED-4099-B2AD-D95654F201F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2D3790-22EA-4EF3-B34D-483E828615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7399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D5C50C41-93C1-45C7-8FAF-7809C4A4C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865C8B51-D261-42E5-982F-67A23B1EC5E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732713" y="5965825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0B14FF-4490-4E27-B7E0-384667C63013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22225"/>
            <a:ext cx="9144000" cy="1690688"/>
          </a:xfrm>
          <a:prstGeom prst="rect">
            <a:avLst/>
          </a:prstGeom>
          <a:solidFill>
            <a:srgbClr val="7889FB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9325ADB1-9A0F-4DBC-8EC3-6443BC67F53D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5224463"/>
            <a:ext cx="9144000" cy="1660525"/>
          </a:xfrm>
          <a:prstGeom prst="rect">
            <a:avLst/>
          </a:prstGeom>
          <a:solidFill>
            <a:srgbClr val="7889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B2BE4BBD-4338-4652-A24F-C462F92CCC1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502400"/>
            <a:ext cx="91424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>
            <a:extLst>
              <a:ext uri="{FF2B5EF4-FFF2-40B4-BE49-F238E27FC236}">
                <a16:creationId xmlns:a16="http://schemas.microsoft.com/office/drawing/2014/main" id="{3D6CBCE6-B755-4CE6-AD9E-07E8392D58A5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2035175" y="1287463"/>
            <a:ext cx="41036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8" tIns="18288" rIns="18288" bIns="18288" anchor="ctr"/>
          <a:lstStyle>
            <a:lvl1pPr marL="342900" indent="-3429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8000"/>
              </a:lnSpc>
              <a:spcBef>
                <a:spcPct val="20000"/>
              </a:spcBef>
            </a:pPr>
            <a:r>
              <a:rPr lang="en-US" altLang="zh-CN" sz="1700" baseline="0">
                <a:solidFill>
                  <a:srgbClr val="FFFFFF"/>
                </a:solidFill>
                <a:ea typeface="宋体" panose="02010600030101010101" pitchFamily="2" charset="-122"/>
              </a:rPr>
              <a:t>Shanghai Jiao Tong University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47F5F47A-B37D-455F-BDF9-83D625E4DA6B}"/>
              </a:ext>
            </a:extLst>
          </p:cNvPr>
          <p:cNvSpPr>
            <a:spLocks noChangeShapeType="1"/>
          </p:cNvSpPr>
          <p:nvPr userDrawn="1"/>
        </p:nvSpPr>
        <p:spPr bwMode="black">
          <a:xfrm flipV="1">
            <a:off x="1890713" y="1362075"/>
            <a:ext cx="0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570B624A-02AF-414D-BF95-1BE564F215F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489700" y="4797425"/>
            <a:ext cx="2654300" cy="352425"/>
          </a:xfrm>
          <a:prstGeom prst="rect">
            <a:avLst/>
          </a:prstGeom>
          <a:noFill/>
          <a:ln>
            <a:noFill/>
          </a:ln>
        </p:spPr>
        <p:txBody>
          <a:bodyPr wrap="none"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1600" baseline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海交通大学软件工程中心</a:t>
            </a:r>
          </a:p>
        </p:txBody>
      </p:sp>
      <p:pic>
        <p:nvPicPr>
          <p:cNvPr id="12" name="Picture 12" descr="sjtu02">
            <a:extLst>
              <a:ext uri="{FF2B5EF4-FFF2-40B4-BE49-F238E27FC236}">
                <a16:creationId xmlns:a16="http://schemas.microsoft.com/office/drawing/2014/main" id="{54336170-923E-4AA0-A453-23D020185DC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33338"/>
            <a:ext cx="13684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Object Oriented Analysis and Design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536305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706036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61308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471562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947875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54669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9498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71523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8942511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5445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026F71-D0A1-4435-AB3F-3A24054B0A4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86A5D0-B855-4B76-BA24-9527A71E40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6434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26250" y="76200"/>
            <a:ext cx="2249488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76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5502553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9538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1299323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DDBFE999-1A46-47ED-A464-5880EFF7C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B76FA46-38F5-4B74-868A-664078F707E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732713" y="5965825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0CD79F-FEC7-46B3-89E7-FFDE114FE5B9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22225"/>
            <a:ext cx="9144000" cy="1690688"/>
          </a:xfrm>
          <a:prstGeom prst="rect">
            <a:avLst/>
          </a:prstGeom>
          <a:solidFill>
            <a:srgbClr val="7889FB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265F0A5-83C5-4943-8444-6843B44E7BF5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5224463"/>
            <a:ext cx="9144000" cy="1660525"/>
          </a:xfrm>
          <a:prstGeom prst="rect">
            <a:avLst/>
          </a:prstGeom>
          <a:solidFill>
            <a:srgbClr val="7889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5AF89B71-1ADC-4662-97EA-7B9999CA3BB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502400"/>
            <a:ext cx="91424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>
            <a:extLst>
              <a:ext uri="{FF2B5EF4-FFF2-40B4-BE49-F238E27FC236}">
                <a16:creationId xmlns:a16="http://schemas.microsoft.com/office/drawing/2014/main" id="{ABCBCB07-C13E-4906-AB28-526A3259D8D0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2035175" y="1287463"/>
            <a:ext cx="41036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8" tIns="18288" rIns="18288" bIns="18288" anchor="ctr"/>
          <a:lstStyle>
            <a:lvl1pPr marL="342900" indent="-3429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8000"/>
              </a:lnSpc>
              <a:spcBef>
                <a:spcPct val="20000"/>
              </a:spcBef>
            </a:pPr>
            <a:r>
              <a:rPr lang="en-US" altLang="zh-CN" sz="1700" baseline="0">
                <a:solidFill>
                  <a:srgbClr val="FFFFFF"/>
                </a:solidFill>
                <a:ea typeface="宋体" panose="02010600030101010101" pitchFamily="2" charset="-122"/>
              </a:rPr>
              <a:t>Shanghai Jiao Tong University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BDB9AD5B-BF85-48D1-AFEE-5D20213F7886}"/>
              </a:ext>
            </a:extLst>
          </p:cNvPr>
          <p:cNvSpPr>
            <a:spLocks noChangeShapeType="1"/>
          </p:cNvSpPr>
          <p:nvPr userDrawn="1"/>
        </p:nvSpPr>
        <p:spPr bwMode="black">
          <a:xfrm flipV="1">
            <a:off x="1890713" y="1362075"/>
            <a:ext cx="0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91202F2-05AB-4728-8875-D801E66FF8C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489700" y="4797425"/>
            <a:ext cx="2654300" cy="352425"/>
          </a:xfrm>
          <a:prstGeom prst="rect">
            <a:avLst/>
          </a:prstGeom>
          <a:noFill/>
          <a:ln>
            <a:noFill/>
          </a:ln>
        </p:spPr>
        <p:txBody>
          <a:bodyPr wrap="none"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1600" baseline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海交通大学软件工程中心</a:t>
            </a:r>
          </a:p>
        </p:txBody>
      </p:sp>
      <p:pic>
        <p:nvPicPr>
          <p:cNvPr id="12" name="Picture 12" descr="sjtu02">
            <a:extLst>
              <a:ext uri="{FF2B5EF4-FFF2-40B4-BE49-F238E27FC236}">
                <a16:creationId xmlns:a16="http://schemas.microsoft.com/office/drawing/2014/main" id="{7F499C77-11AA-4CC8-BEA5-3BE9B2F991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33338"/>
            <a:ext cx="13684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Object Oriented Analysis and Design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878829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6480086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0196765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1203993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1688207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395702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2471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3483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A0828C1-305A-4C74-83F5-A033BA238D5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6B8365-5115-496F-B807-CC342EF208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792018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610005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732172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26250" y="76200"/>
            <a:ext cx="2249488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76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863184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9538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606649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4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692150"/>
            <a:ext cx="4316413" cy="5616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68813" y="692150"/>
            <a:ext cx="4316412" cy="27320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8813" y="3576638"/>
            <a:ext cx="4316412" cy="27320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9336255-2F83-4082-8D44-452C8A90371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24625"/>
            <a:ext cx="9144000" cy="333375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rgbClr val="0000FF"/>
                </a:solidFill>
                <a:latin typeface="Arial Narrow" pitchFamily="34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r>
              <a:rPr lang="en-US" altLang="zh-CN"/>
              <a:t>Object Oriented Analysis &amp; Design, SJTU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5699F3-3CDF-45F6-95C0-47FC9F1AA2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51838" y="6524625"/>
            <a:ext cx="792162" cy="3333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</a:lstStyle>
          <a:p>
            <a:fld id="{58F450DB-F9B7-4A99-A2E2-4076DC70C1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131786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47CD9ADC-13EB-43AE-BC7E-19D19039FD2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549275"/>
            <a:ext cx="9144000" cy="71438"/>
            <a:chOff x="90" y="434"/>
            <a:chExt cx="6264" cy="62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8864539-71CD-4FF2-B39C-692B0FFFA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" y="466"/>
              <a:ext cx="6264" cy="0"/>
            </a:xfrm>
            <a:prstGeom prst="line">
              <a:avLst/>
            </a:prstGeom>
            <a:noFill/>
            <a:ln w="12700">
              <a:solidFill>
                <a:srgbClr val="FF01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9">
              <a:extLst>
                <a:ext uri="{FF2B5EF4-FFF2-40B4-BE49-F238E27FC236}">
                  <a16:creationId xmlns:a16="http://schemas.microsoft.com/office/drawing/2014/main" id="{C3255370-B7B4-4C0A-AE14-5E52D2EBBB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207" y="432"/>
              <a:ext cx="62" cy="70"/>
            </a:xfrm>
            <a:prstGeom prst="triangle">
              <a:avLst>
                <a:gd name="adj" fmla="val 49995"/>
              </a:avLst>
            </a:prstGeom>
            <a:solidFill>
              <a:srgbClr val="00FF00"/>
            </a:solidFill>
            <a:ln w="12700">
              <a:solidFill>
                <a:srgbClr val="037C0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aseline="-250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438FCEB1-9527-49C0-94C6-A16E8D0E9227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6524625"/>
          <a:ext cx="468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752381" imgH="685714" progId="Paint.Picture">
                  <p:embed/>
                </p:oleObj>
              </mc:Choice>
              <mc:Fallback>
                <p:oleObj name="位图图像" r:id="rId2" imgW="752381" imgH="685714" progId="Paint.Picture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438FCEB1-9527-49C0-94C6-A16E8D0E9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524625"/>
                        <a:ext cx="4683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4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0" y="692150"/>
            <a:ext cx="8785225" cy="56165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8" name="页脚占位符 3">
            <a:extLst>
              <a:ext uri="{FF2B5EF4-FFF2-40B4-BE49-F238E27FC236}">
                <a16:creationId xmlns:a16="http://schemas.microsoft.com/office/drawing/2014/main" id="{438EBCFF-3E0F-454E-81B4-5FAB6E325E7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524625"/>
            <a:ext cx="9144000" cy="333375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rgbClr val="0000FF"/>
                </a:solidFill>
                <a:latin typeface="Arial Narrow" pitchFamily="34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r>
              <a:rPr lang="en-US" altLang="zh-CN"/>
              <a:t>Object Oriented Analysis &amp; Design, SJTU</a:t>
            </a:r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59E515A6-78DE-421F-AAA6-692D1951EA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351838" y="6524625"/>
            <a:ext cx="792162" cy="3333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</a:lstStyle>
          <a:p>
            <a:fld id="{6E8C7814-DC92-42A7-AD83-A496702E21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64791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2810E167-48CB-43CE-A975-FE97692FE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7C275D9-AAD7-448A-865B-7D737C010DF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732713" y="5965825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17C296-E17B-4327-A816-CDB1669C6D89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22225"/>
            <a:ext cx="9144000" cy="1690688"/>
          </a:xfrm>
          <a:prstGeom prst="rect">
            <a:avLst/>
          </a:prstGeom>
          <a:solidFill>
            <a:srgbClr val="7889FB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ACBD428-C590-4EBC-BEB4-0ACD022D070F}"/>
              </a:ext>
            </a:extLst>
          </p:cNvPr>
          <p:cNvSpPr>
            <a:spLocks noChangeArrowheads="1"/>
          </p:cNvSpPr>
          <p:nvPr userDrawn="1"/>
        </p:nvSpPr>
        <p:spPr bwMode="blackWhite">
          <a:xfrm>
            <a:off x="36513" y="5224463"/>
            <a:ext cx="9144000" cy="1660525"/>
          </a:xfrm>
          <a:prstGeom prst="rect">
            <a:avLst/>
          </a:prstGeom>
          <a:solidFill>
            <a:srgbClr val="7889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 b="1" baseline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AEE82C49-FACB-480E-BF7E-A06E05EB4E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502400"/>
            <a:ext cx="91424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>
            <a:extLst>
              <a:ext uri="{FF2B5EF4-FFF2-40B4-BE49-F238E27FC236}">
                <a16:creationId xmlns:a16="http://schemas.microsoft.com/office/drawing/2014/main" id="{C43CF6D2-F1E5-497E-94A9-A3C79F15A739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2035175" y="1287463"/>
            <a:ext cx="41036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8" tIns="18288" rIns="18288" bIns="18288" anchor="ctr"/>
          <a:lstStyle>
            <a:lvl1pPr marL="342900" indent="-3429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8000"/>
              </a:lnSpc>
              <a:spcBef>
                <a:spcPct val="20000"/>
              </a:spcBef>
            </a:pPr>
            <a:r>
              <a:rPr lang="en-US" altLang="zh-CN" sz="1700" baseline="0">
                <a:solidFill>
                  <a:srgbClr val="FFFFFF"/>
                </a:solidFill>
                <a:ea typeface="宋体" panose="02010600030101010101" pitchFamily="2" charset="-122"/>
              </a:rPr>
              <a:t>Shanghai Jiao Tong University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906F6173-CE3A-4723-9092-F1DFEDDB470D}"/>
              </a:ext>
            </a:extLst>
          </p:cNvPr>
          <p:cNvSpPr>
            <a:spLocks noChangeShapeType="1"/>
          </p:cNvSpPr>
          <p:nvPr userDrawn="1"/>
        </p:nvSpPr>
        <p:spPr bwMode="black">
          <a:xfrm flipV="1">
            <a:off x="1890713" y="1362075"/>
            <a:ext cx="0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35153076-2EAB-43AF-80FC-9D3D8C5B4CA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489700" y="4797425"/>
            <a:ext cx="2654300" cy="352425"/>
          </a:xfrm>
          <a:prstGeom prst="rect">
            <a:avLst/>
          </a:prstGeom>
          <a:noFill/>
          <a:ln>
            <a:noFill/>
          </a:ln>
        </p:spPr>
        <p:txBody>
          <a:bodyPr wrap="none"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1600" baseline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海交通大学软件工程中心</a:t>
            </a:r>
          </a:p>
        </p:txBody>
      </p:sp>
      <p:pic>
        <p:nvPicPr>
          <p:cNvPr id="12" name="Picture 12" descr="sjtu02">
            <a:extLst>
              <a:ext uri="{FF2B5EF4-FFF2-40B4-BE49-F238E27FC236}">
                <a16:creationId xmlns:a16="http://schemas.microsoft.com/office/drawing/2014/main" id="{A8B1869F-5FAA-4A01-8498-D6757B6BAE5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33338"/>
            <a:ext cx="13684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Object Oriented Analysis and Design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23013750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3698065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0165297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84844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9270D3A5-22DB-48C0-ABAF-D5059944731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76BD61-A0F1-4FEC-85E8-896A47F094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78394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2018767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4710367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870351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441355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807173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9079704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26250" y="76200"/>
            <a:ext cx="2249488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76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5023244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9538" cy="533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61950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168775" cy="5043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883758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4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692150"/>
            <a:ext cx="4316413" cy="5616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68813" y="692150"/>
            <a:ext cx="4316412" cy="27320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8813" y="3576638"/>
            <a:ext cx="4316412" cy="27320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DD7BE3-0B8E-4D8F-868F-CD5FCA7BBCC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24625"/>
            <a:ext cx="9144000" cy="333375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rgbClr val="0000FF"/>
                </a:solidFill>
                <a:latin typeface="Arial Narrow" pitchFamily="34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r>
              <a:rPr lang="en-US" altLang="zh-CN"/>
              <a:t>Object Oriented Analysis &amp; Design, SJTU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90E692-C802-43B7-B34A-9216A18DA6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51838" y="6524625"/>
            <a:ext cx="792162" cy="3333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 b="1" baseline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</a:lstStyle>
          <a:p>
            <a:fld id="{3BB1F1C4-786C-45B5-83C2-8903BFE17F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842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54F6EE3-2ED6-4732-A2E9-0235828FE00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9F173B-8799-44F7-8BE6-3E92447CF5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69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62FDF34-4485-4BCE-A680-2E2593136AC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70F6E0-E378-4A13-AAA2-A9428130F5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1837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21">
            <a:extLst>
              <a:ext uri="{FF2B5EF4-FFF2-40B4-BE49-F238E27FC236}">
                <a16:creationId xmlns:a16="http://schemas.microsoft.com/office/drawing/2014/main" id="{D134A0AD-7375-44BA-A225-A58BAAAAF2C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21">
            <a:extLst>
              <a:ext uri="{FF2B5EF4-FFF2-40B4-BE49-F238E27FC236}">
                <a16:creationId xmlns:a16="http://schemas.microsoft.com/office/drawing/2014/main" id="{B7067AC0-BA58-4604-A523-6983A49BA352}"/>
              </a:ext>
            </a:extLst>
          </p:cNvPr>
          <p:cNvPicPr>
            <a:picLocks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7"/>
          <a:stretch>
            <a:fillRect/>
          </a:stretch>
        </p:blipFill>
        <p:spPr bwMode="auto">
          <a:xfrm>
            <a:off x="0" y="6472238"/>
            <a:ext cx="914400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>
            <a:extLst>
              <a:ext uri="{FF2B5EF4-FFF2-40B4-BE49-F238E27FC236}">
                <a16:creationId xmlns:a16="http://schemas.microsoft.com/office/drawing/2014/main" id="{B13661CC-DFB6-4721-9830-50CE801C3F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557213"/>
            <a:ext cx="82454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7C08404-124E-4A6A-B257-5F9D81B3AB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12838" y="1604963"/>
            <a:ext cx="7348537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15814" name="Rectangle 6">
            <a:extLst>
              <a:ext uri="{FF2B5EF4-FFF2-40B4-BE49-F238E27FC236}">
                <a16:creationId xmlns:a16="http://schemas.microsoft.com/office/drawing/2014/main" id="{7D2A6A96-4E5B-4FBA-8D37-9570628C04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black">
          <a:xfrm>
            <a:off x="153988" y="6502400"/>
            <a:ext cx="1006475" cy="320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000" b="1" baseline="0"/>
            </a:lvl1pPr>
          </a:lstStyle>
          <a:p>
            <a:fld id="{940558E4-4A5F-4A6A-A3BA-4314C4684F3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767EDE3C-23ED-4A8B-90AC-570460181F26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5672138" y="6545263"/>
            <a:ext cx="3359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/>
            <a:r>
              <a:rPr lang="en-US" altLang="en-US" sz="1000" baseline="0"/>
              <a:t>© </a:t>
            </a:r>
            <a:r>
              <a:rPr lang="zh-CN" altLang="en-US" sz="1000" baseline="0">
                <a:latin typeface="楷体_GB2312" pitchFamily="49" charset="-122"/>
              </a:rPr>
              <a:t>苏州大学计算机科学院与技术学院</a:t>
            </a:r>
            <a:endParaRPr lang="en-US" altLang="en-US" sz="1000" baseline="0">
              <a:latin typeface="楷体_GB2312" pitchFamily="49" charset="-122"/>
            </a:endParaRPr>
          </a:p>
        </p:txBody>
      </p:sp>
      <p:sp>
        <p:nvSpPr>
          <p:cNvPr id="1032" name="Line 9">
            <a:extLst>
              <a:ext uri="{FF2B5EF4-FFF2-40B4-BE49-F238E27FC236}">
                <a16:creationId xmlns:a16="http://schemas.microsoft.com/office/drawing/2014/main" id="{FD3061A2-4AA1-4A3F-94CB-DA4B5A2798AA}"/>
              </a:ext>
            </a:extLst>
          </p:cNvPr>
          <p:cNvSpPr>
            <a:spLocks noChangeShapeType="1"/>
          </p:cNvSpPr>
          <p:nvPr userDrawn="1"/>
        </p:nvSpPr>
        <p:spPr bwMode="black">
          <a:xfrm>
            <a:off x="1447800" y="147638"/>
            <a:ext cx="0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Line 10">
            <a:extLst>
              <a:ext uri="{FF2B5EF4-FFF2-40B4-BE49-F238E27FC236}">
                <a16:creationId xmlns:a16="http://schemas.microsoft.com/office/drawing/2014/main" id="{EEE6B243-CA80-47B3-9C94-F4D77BE673E6}"/>
              </a:ext>
            </a:extLst>
          </p:cNvPr>
          <p:cNvSpPr>
            <a:spLocks noChangeShapeType="1"/>
          </p:cNvSpPr>
          <p:nvPr userDrawn="1"/>
        </p:nvSpPr>
        <p:spPr bwMode="black">
          <a:xfrm>
            <a:off x="1447800" y="6475413"/>
            <a:ext cx="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965" r:id="rId1"/>
    <p:sldLayoutId id="2147485900" r:id="rId2"/>
    <p:sldLayoutId id="2147485901" r:id="rId3"/>
    <p:sldLayoutId id="2147485902" r:id="rId4"/>
    <p:sldLayoutId id="2147485903" r:id="rId5"/>
    <p:sldLayoutId id="2147485904" r:id="rId6"/>
    <p:sldLayoutId id="2147485905" r:id="rId7"/>
    <p:sldLayoutId id="2147485906" r:id="rId8"/>
    <p:sldLayoutId id="2147485907" r:id="rId9"/>
    <p:sldLayoutId id="2147485908" r:id="rId10"/>
    <p:sldLayoutId id="214748590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rgbClr val="2900AC"/>
          </a:solidFill>
          <a:latin typeface="Arial" charset="0"/>
          <a:ea typeface="楷体_GB2312" pitchFamily="49" charset="-122"/>
          <a:cs typeface="Arial" charset="0"/>
        </a:defRPr>
      </a:lvl9pPr>
    </p:titleStyle>
    <p:bodyStyle>
      <a:lvl1pPr marL="228600" indent="-228600" algn="l" rtl="0" eaLnBrk="0" fontAlgn="base" hangingPunct="0">
        <a:spcBef>
          <a:spcPct val="1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§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50888" indent="-285750" algn="l" rtl="0" eaLnBrk="0" fontAlgn="base" hangingPunct="0">
        <a:spcBef>
          <a:spcPct val="25000"/>
        </a:spcBef>
        <a:spcAft>
          <a:spcPct val="15000"/>
        </a:spcAft>
        <a:buClr>
          <a:srgbClr val="FF9900"/>
        </a:buClr>
        <a:buFont typeface="Wingdings" panose="05000000000000000000" pitchFamily="2" charset="2"/>
        <a:buChar char="ü"/>
        <a:defRPr sz="16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§"/>
        <a:defRPr sz="16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6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»"/>
        <a:defRPr sz="16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defRPr sz="1600">
          <a:solidFill>
            <a:schemeClr val="bg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defRPr sz="1600">
          <a:solidFill>
            <a:schemeClr val="bg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defRPr sz="1600">
          <a:solidFill>
            <a:schemeClr val="bg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defRPr sz="160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C6292C8-5E1D-44C2-BAC8-85B1F6DC7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95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Slide Tit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6387E2A-96AD-4B1A-8DFE-D7FD7192E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1950" y="1052513"/>
            <a:ext cx="8489950" cy="504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7950" tIns="53975" rIns="107950" bIns="539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Articles and prepositions are not caps in titles</a:t>
            </a:r>
          </a:p>
          <a:p>
            <a:pPr lvl="1"/>
            <a:r>
              <a:rPr lang="en-US" altLang="zh-CN"/>
              <a:t>Unless, of course, the title starts with one</a:t>
            </a:r>
          </a:p>
          <a:p>
            <a:pPr lvl="2"/>
            <a:r>
              <a:rPr lang="en-US" altLang="zh-CN"/>
              <a:t>Proper names always have leading caps</a:t>
            </a:r>
          </a:p>
          <a:p>
            <a:pPr lvl="3"/>
            <a:r>
              <a:rPr lang="en-US" altLang="zh-CN"/>
              <a:t>Acronyms are always all caps</a:t>
            </a:r>
          </a:p>
          <a:p>
            <a:pPr lvl="4"/>
            <a:r>
              <a:rPr lang="en-US" altLang="zh-CN"/>
              <a:t>Fifth level</a:t>
            </a:r>
          </a:p>
          <a:p>
            <a:pPr lvl="0"/>
            <a:r>
              <a:rPr lang="en-US" altLang="zh-CN"/>
              <a:t>Capitalize the first word of all bullet items</a:t>
            </a:r>
          </a:p>
          <a:p>
            <a:pPr lvl="1"/>
            <a:r>
              <a:rPr lang="en-US" altLang="zh-CN"/>
              <a:t>This applies to sub-bullets too</a:t>
            </a:r>
          </a:p>
          <a:p>
            <a:pPr lvl="0"/>
            <a:r>
              <a:rPr lang="en-US" altLang="zh-CN"/>
              <a:t>Rose, Apex, and Ada, not ROSE, APEX, and ADA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1682F47A-766A-4962-9847-743230A7F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491288"/>
            <a:ext cx="46624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73E1FF"/>
              </a:buClr>
            </a:pPr>
            <a:r>
              <a:rPr lang="en-US" altLang="zh-CN" sz="900" baseline="0">
                <a:solidFill>
                  <a:srgbClr val="73E1FF"/>
                </a:solidFill>
                <a:ea typeface="宋体" panose="02010600030101010101" pitchFamily="2" charset="-122"/>
              </a:rPr>
              <a:t>Object Oriented Analysis and Design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CAB41054-39BD-4A67-9F46-377C3B88B602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124200" y="638492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73E1FF"/>
              </a:buClr>
            </a:pPr>
            <a:fld id="{41671101-50E9-4D42-8429-082E30DD19BD}" type="slidenum">
              <a:rPr lang="zh-CN" altLang="en-US" sz="800" baseline="0">
                <a:solidFill>
                  <a:srgbClr val="73E1FF"/>
                </a:solidFill>
                <a:ea typeface="宋体" panose="02010600030101010101" pitchFamily="2" charset="-122"/>
              </a:rPr>
              <a:pPr algn="ctr">
                <a:buClr>
                  <a:srgbClr val="73E1FF"/>
                </a:buClr>
              </a:pPr>
              <a:t>‹#›</a:t>
            </a:fld>
            <a:endParaRPr lang="en-US" altLang="zh-CN" sz="800" b="1" baseline="0">
              <a:solidFill>
                <a:srgbClr val="73E1FF"/>
              </a:solidFill>
              <a:ea typeface="宋体" panose="02010600030101010101" pitchFamily="2" charset="-122"/>
            </a:endParaRP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9A1CB01B-42C0-4414-8FB8-597F8D47B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C0EDD802-6913-48B1-ADDC-CCBFC2CC83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6705600"/>
            <a:ext cx="9177338" cy="0"/>
          </a:xfrm>
          <a:prstGeom prst="line">
            <a:avLst/>
          </a:prstGeom>
          <a:noFill/>
          <a:ln w="9525">
            <a:solidFill>
              <a:srgbClr val="00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6" name="Line 8">
            <a:extLst>
              <a:ext uri="{FF2B5EF4-FFF2-40B4-BE49-F238E27FC236}">
                <a16:creationId xmlns:a16="http://schemas.microsoft.com/office/drawing/2014/main" id="{49CDE40F-DCDA-4EBC-8504-247B41225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8500"/>
            <a:ext cx="9144000" cy="0"/>
          </a:xfrm>
          <a:prstGeom prst="line">
            <a:avLst/>
          </a:prstGeom>
          <a:noFill/>
          <a:ln w="9525">
            <a:solidFill>
              <a:srgbClr val="73E1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966" r:id="rId1"/>
    <p:sldLayoutId id="2147485910" r:id="rId2"/>
    <p:sldLayoutId id="2147485911" r:id="rId3"/>
    <p:sldLayoutId id="2147485912" r:id="rId4"/>
    <p:sldLayoutId id="2147485913" r:id="rId5"/>
    <p:sldLayoutId id="2147485914" r:id="rId6"/>
    <p:sldLayoutId id="2147485915" r:id="rId7"/>
    <p:sldLayoutId id="2147485916" r:id="rId8"/>
    <p:sldLayoutId id="2147485917" r:id="rId9"/>
    <p:sldLayoutId id="2147485918" r:id="rId10"/>
    <p:sldLayoutId id="2147485919" r:id="rId11"/>
    <p:sldLayoutId id="2147485920" r:id="rId12"/>
    <p:sldLayoutId id="2147485967" r:id="rId13"/>
    <p:sldLayoutId id="2147485968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9pPr>
    </p:titleStyle>
    <p:bodyStyle>
      <a:lvl1pPr marL="339725" indent="-339725" algn="l" rtl="0" eaLnBrk="0" fontAlgn="base" hangingPunct="0">
        <a:lnSpc>
          <a:spcPct val="80000"/>
        </a:lnSpc>
        <a:spcBef>
          <a:spcPct val="3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3200">
          <a:solidFill>
            <a:srgbClr val="FFFF99"/>
          </a:solidFill>
          <a:latin typeface="+mn-lt"/>
          <a:ea typeface="+mn-ea"/>
          <a:cs typeface="+mn-cs"/>
        </a:defRPr>
      </a:lvl1pPr>
      <a:lvl2pPr marL="682625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lr>
          <a:srgbClr val="DDDDDD"/>
        </a:buClr>
        <a:buFont typeface="Wingdings" panose="05000000000000000000" pitchFamily="2" charset="2"/>
        <a:buChar char="§"/>
        <a:defRPr sz="2800">
          <a:solidFill>
            <a:srgbClr val="DDDDDD"/>
          </a:solidFill>
          <a:latin typeface="+mn-lt"/>
          <a:ea typeface="+mn-ea"/>
        </a:defRPr>
      </a:lvl2pPr>
      <a:lvl3pPr marL="1025525" indent="-228600" algn="l" rtl="0" eaLnBrk="0" fontAlgn="base" hangingPunct="0">
        <a:spcBef>
          <a:spcPct val="20000"/>
        </a:spcBef>
        <a:spcAft>
          <a:spcPct val="0"/>
        </a:spcAft>
        <a:buClr>
          <a:srgbClr val="73E1FF"/>
        </a:buClr>
        <a:buChar char="•"/>
        <a:defRPr sz="2800">
          <a:solidFill>
            <a:srgbClr val="73E1FF"/>
          </a:solidFill>
          <a:latin typeface="+mn-lt"/>
          <a:ea typeface="+mn-ea"/>
        </a:defRPr>
      </a:lvl3pPr>
      <a:lvl4pPr marL="13684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2400">
          <a:solidFill>
            <a:srgbClr val="FFFF99"/>
          </a:solidFill>
          <a:latin typeface="+mn-lt"/>
          <a:ea typeface="+mn-ea"/>
        </a:defRPr>
      </a:lvl4pPr>
      <a:lvl5pPr marL="17113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5pPr>
      <a:lvl6pPr marL="21685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6pPr>
      <a:lvl7pPr marL="26257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7pPr>
      <a:lvl8pPr marL="30829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8pPr>
      <a:lvl9pPr marL="35401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47B9E74-036F-4963-BE17-790FD257C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95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Slide Tit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36AD9A8-51B4-4315-912E-BCF03EECD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1950" y="1052513"/>
            <a:ext cx="8489950" cy="504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7950" tIns="53975" rIns="107950" bIns="539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Articles and prepositions are not caps in titles</a:t>
            </a:r>
          </a:p>
          <a:p>
            <a:pPr lvl="1"/>
            <a:r>
              <a:rPr lang="en-US" altLang="zh-CN"/>
              <a:t>Unless, of course, the title starts with one</a:t>
            </a:r>
          </a:p>
          <a:p>
            <a:pPr lvl="2"/>
            <a:r>
              <a:rPr lang="en-US" altLang="zh-CN"/>
              <a:t>Proper names always have leading caps</a:t>
            </a:r>
          </a:p>
          <a:p>
            <a:pPr lvl="3"/>
            <a:r>
              <a:rPr lang="en-US" altLang="zh-CN"/>
              <a:t>Acronyms are always all caps</a:t>
            </a:r>
          </a:p>
          <a:p>
            <a:pPr lvl="4"/>
            <a:r>
              <a:rPr lang="en-US" altLang="zh-CN"/>
              <a:t>Fifth level</a:t>
            </a:r>
          </a:p>
          <a:p>
            <a:pPr lvl="0"/>
            <a:r>
              <a:rPr lang="en-US" altLang="zh-CN"/>
              <a:t>Capitalize the first word of all bullet items</a:t>
            </a:r>
          </a:p>
          <a:p>
            <a:pPr lvl="1"/>
            <a:r>
              <a:rPr lang="en-US" altLang="zh-CN"/>
              <a:t>This applies to sub-bullets too</a:t>
            </a:r>
          </a:p>
          <a:p>
            <a:pPr lvl="0"/>
            <a:r>
              <a:rPr lang="en-US" altLang="zh-CN"/>
              <a:t>Rose, Apex, and Ada, not ROSE, APEX, and ADA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EC6F37C-FA8B-46B2-9734-BA1B6A90E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491288"/>
            <a:ext cx="46624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73E1FF"/>
              </a:buClr>
            </a:pPr>
            <a:r>
              <a:rPr lang="en-US" altLang="zh-CN" sz="900" baseline="0">
                <a:solidFill>
                  <a:srgbClr val="73E1FF"/>
                </a:solidFill>
                <a:ea typeface="宋体" panose="02010600030101010101" pitchFamily="2" charset="-122"/>
              </a:rPr>
              <a:t>Object Oriented Analysis and Design</a:t>
            </a: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EB25F09-4185-46DD-99CC-530074AFB93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124200" y="638492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73E1FF"/>
              </a:buClr>
            </a:pPr>
            <a:fld id="{F5E357A1-AA4A-4C1A-9287-68772EFC2221}" type="slidenum">
              <a:rPr lang="zh-CN" altLang="en-US" sz="800" baseline="0">
                <a:solidFill>
                  <a:srgbClr val="73E1FF"/>
                </a:solidFill>
                <a:ea typeface="宋体" panose="02010600030101010101" pitchFamily="2" charset="-122"/>
              </a:rPr>
              <a:pPr algn="ctr">
                <a:buClr>
                  <a:srgbClr val="73E1FF"/>
                </a:buClr>
              </a:pPr>
              <a:t>‹#›</a:t>
            </a:fld>
            <a:endParaRPr lang="en-US" altLang="zh-CN" sz="800" b="1" baseline="0">
              <a:solidFill>
                <a:srgbClr val="73E1FF"/>
              </a:solidFill>
              <a:ea typeface="宋体" panose="02010600030101010101" pitchFamily="2" charset="-122"/>
            </a:endParaRP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9B5D8BE6-0F73-4AD9-A05D-8F2216873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3079" name="Line 7">
            <a:extLst>
              <a:ext uri="{FF2B5EF4-FFF2-40B4-BE49-F238E27FC236}">
                <a16:creationId xmlns:a16="http://schemas.microsoft.com/office/drawing/2014/main" id="{BE303DD2-454D-4EC5-9987-CAD98D062A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6705600"/>
            <a:ext cx="9177338" cy="0"/>
          </a:xfrm>
          <a:prstGeom prst="line">
            <a:avLst/>
          </a:prstGeom>
          <a:noFill/>
          <a:ln w="9525">
            <a:solidFill>
              <a:srgbClr val="00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id="{49A4F253-9D41-4E3A-8191-4394D4837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8500"/>
            <a:ext cx="9144000" cy="0"/>
          </a:xfrm>
          <a:prstGeom prst="line">
            <a:avLst/>
          </a:prstGeom>
          <a:noFill/>
          <a:ln w="9525">
            <a:solidFill>
              <a:srgbClr val="73E1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969" r:id="rId1"/>
    <p:sldLayoutId id="2147485921" r:id="rId2"/>
    <p:sldLayoutId id="2147485922" r:id="rId3"/>
    <p:sldLayoutId id="2147485923" r:id="rId4"/>
    <p:sldLayoutId id="2147485924" r:id="rId5"/>
    <p:sldLayoutId id="2147485925" r:id="rId6"/>
    <p:sldLayoutId id="2147485926" r:id="rId7"/>
    <p:sldLayoutId id="2147485927" r:id="rId8"/>
    <p:sldLayoutId id="2147485928" r:id="rId9"/>
    <p:sldLayoutId id="2147485929" r:id="rId10"/>
    <p:sldLayoutId id="2147485930" r:id="rId11"/>
    <p:sldLayoutId id="2147485931" r:id="rId12"/>
    <p:sldLayoutId id="2147485970" r:id="rId13"/>
    <p:sldLayoutId id="2147485971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9pPr>
    </p:titleStyle>
    <p:bodyStyle>
      <a:lvl1pPr marL="339725" indent="-339725" algn="l" rtl="0" eaLnBrk="0" fontAlgn="base" hangingPunct="0">
        <a:lnSpc>
          <a:spcPct val="80000"/>
        </a:lnSpc>
        <a:spcBef>
          <a:spcPct val="3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3200">
          <a:solidFill>
            <a:srgbClr val="FFFF99"/>
          </a:solidFill>
          <a:latin typeface="+mn-lt"/>
          <a:ea typeface="+mn-ea"/>
          <a:cs typeface="+mn-cs"/>
        </a:defRPr>
      </a:lvl1pPr>
      <a:lvl2pPr marL="682625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lr>
          <a:srgbClr val="DDDDDD"/>
        </a:buClr>
        <a:buFont typeface="Wingdings" panose="05000000000000000000" pitchFamily="2" charset="2"/>
        <a:buChar char="§"/>
        <a:defRPr sz="2800">
          <a:solidFill>
            <a:srgbClr val="DDDDDD"/>
          </a:solidFill>
          <a:latin typeface="+mn-lt"/>
          <a:ea typeface="+mn-ea"/>
        </a:defRPr>
      </a:lvl2pPr>
      <a:lvl3pPr marL="1025525" indent="-228600" algn="l" rtl="0" eaLnBrk="0" fontAlgn="base" hangingPunct="0">
        <a:spcBef>
          <a:spcPct val="20000"/>
        </a:spcBef>
        <a:spcAft>
          <a:spcPct val="0"/>
        </a:spcAft>
        <a:buClr>
          <a:srgbClr val="73E1FF"/>
        </a:buClr>
        <a:buChar char="•"/>
        <a:defRPr sz="2800">
          <a:solidFill>
            <a:srgbClr val="73E1FF"/>
          </a:solidFill>
          <a:latin typeface="+mn-lt"/>
          <a:ea typeface="+mn-ea"/>
        </a:defRPr>
      </a:lvl3pPr>
      <a:lvl4pPr marL="13684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2400">
          <a:solidFill>
            <a:srgbClr val="FFFF99"/>
          </a:solidFill>
          <a:latin typeface="+mn-lt"/>
          <a:ea typeface="+mn-ea"/>
        </a:defRPr>
      </a:lvl4pPr>
      <a:lvl5pPr marL="17113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5pPr>
      <a:lvl6pPr marL="21685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6pPr>
      <a:lvl7pPr marL="26257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7pPr>
      <a:lvl8pPr marL="30829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8pPr>
      <a:lvl9pPr marL="35401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ADFE881-6D58-484B-BC8B-AC2B55649A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95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Slide Tit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B6AA457-AC2E-4502-8A1C-F42BACC902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1950" y="1052513"/>
            <a:ext cx="8489950" cy="504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7950" tIns="53975" rIns="107950" bIns="539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Articles and prepositions are not caps in titles</a:t>
            </a:r>
          </a:p>
          <a:p>
            <a:pPr lvl="1"/>
            <a:r>
              <a:rPr lang="en-US" altLang="zh-CN"/>
              <a:t>Unless, of course, the title starts with one</a:t>
            </a:r>
          </a:p>
          <a:p>
            <a:pPr lvl="2"/>
            <a:r>
              <a:rPr lang="en-US" altLang="zh-CN"/>
              <a:t>Proper names always have leading caps</a:t>
            </a:r>
          </a:p>
          <a:p>
            <a:pPr lvl="3"/>
            <a:r>
              <a:rPr lang="en-US" altLang="zh-CN"/>
              <a:t>Acronyms are always all caps</a:t>
            </a:r>
          </a:p>
          <a:p>
            <a:pPr lvl="4"/>
            <a:r>
              <a:rPr lang="en-US" altLang="zh-CN"/>
              <a:t>Fifth level</a:t>
            </a:r>
          </a:p>
          <a:p>
            <a:pPr lvl="0"/>
            <a:r>
              <a:rPr lang="en-US" altLang="zh-CN"/>
              <a:t>Capitalize the first word of all bullet items</a:t>
            </a:r>
          </a:p>
          <a:p>
            <a:pPr lvl="1"/>
            <a:r>
              <a:rPr lang="en-US" altLang="zh-CN"/>
              <a:t>This applies to sub-bullets too</a:t>
            </a:r>
          </a:p>
          <a:p>
            <a:pPr lvl="0"/>
            <a:r>
              <a:rPr lang="en-US" altLang="zh-CN"/>
              <a:t>Rose, Apex, and Ada, not ROSE, APEX, and ADA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F02A9F34-E152-48CA-80F7-C46C297CB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491288"/>
            <a:ext cx="46624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73E1FF"/>
              </a:buClr>
            </a:pPr>
            <a:r>
              <a:rPr lang="en-US" altLang="zh-CN" sz="900" baseline="0">
                <a:solidFill>
                  <a:srgbClr val="73E1FF"/>
                </a:solidFill>
                <a:ea typeface="宋体" panose="02010600030101010101" pitchFamily="2" charset="-122"/>
              </a:rPr>
              <a:t>Object Oriented Analysis and Design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352F7D05-D2A3-4CE3-B422-50723CF8013E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124200" y="638492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73E1FF"/>
              </a:buClr>
            </a:pPr>
            <a:fld id="{D0732348-C269-47F8-B41A-160216971E5F}" type="slidenum">
              <a:rPr lang="zh-CN" altLang="en-US" sz="800" baseline="0">
                <a:solidFill>
                  <a:srgbClr val="73E1FF"/>
                </a:solidFill>
                <a:ea typeface="宋体" panose="02010600030101010101" pitchFamily="2" charset="-122"/>
              </a:rPr>
              <a:pPr algn="ctr">
                <a:buClr>
                  <a:srgbClr val="73E1FF"/>
                </a:buClr>
              </a:pPr>
              <a:t>‹#›</a:t>
            </a:fld>
            <a:endParaRPr lang="en-US" altLang="zh-CN" sz="800" b="1" baseline="0">
              <a:solidFill>
                <a:srgbClr val="73E1FF"/>
              </a:solidFill>
              <a:ea typeface="宋体" panose="02010600030101010101" pitchFamily="2" charset="-122"/>
            </a:endParaRP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BC026403-F326-493F-9A8B-2D14196C5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4103" name="Line 7">
            <a:extLst>
              <a:ext uri="{FF2B5EF4-FFF2-40B4-BE49-F238E27FC236}">
                <a16:creationId xmlns:a16="http://schemas.microsoft.com/office/drawing/2014/main" id="{D6886276-FAE9-46F8-BAFF-C840565D0D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6705600"/>
            <a:ext cx="9177338" cy="0"/>
          </a:xfrm>
          <a:prstGeom prst="line">
            <a:avLst/>
          </a:prstGeom>
          <a:noFill/>
          <a:ln w="9525">
            <a:solidFill>
              <a:srgbClr val="00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4" name="Line 8">
            <a:extLst>
              <a:ext uri="{FF2B5EF4-FFF2-40B4-BE49-F238E27FC236}">
                <a16:creationId xmlns:a16="http://schemas.microsoft.com/office/drawing/2014/main" id="{888DEFEC-BDE1-4874-82CA-722646420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8500"/>
            <a:ext cx="9144000" cy="0"/>
          </a:xfrm>
          <a:prstGeom prst="line">
            <a:avLst/>
          </a:prstGeom>
          <a:noFill/>
          <a:ln w="9525">
            <a:solidFill>
              <a:srgbClr val="73E1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972" r:id="rId1"/>
    <p:sldLayoutId id="2147485932" r:id="rId2"/>
    <p:sldLayoutId id="2147485933" r:id="rId3"/>
    <p:sldLayoutId id="2147485934" r:id="rId4"/>
    <p:sldLayoutId id="2147485935" r:id="rId5"/>
    <p:sldLayoutId id="2147485936" r:id="rId6"/>
    <p:sldLayoutId id="2147485937" r:id="rId7"/>
    <p:sldLayoutId id="2147485938" r:id="rId8"/>
    <p:sldLayoutId id="2147485939" r:id="rId9"/>
    <p:sldLayoutId id="2147485940" r:id="rId10"/>
    <p:sldLayoutId id="2147485941" r:id="rId11"/>
    <p:sldLayoutId id="214748594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9pPr>
    </p:titleStyle>
    <p:bodyStyle>
      <a:lvl1pPr marL="339725" indent="-339725" algn="l" rtl="0" eaLnBrk="0" fontAlgn="base" hangingPunct="0">
        <a:lnSpc>
          <a:spcPct val="80000"/>
        </a:lnSpc>
        <a:spcBef>
          <a:spcPct val="3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3200">
          <a:solidFill>
            <a:srgbClr val="FFFF99"/>
          </a:solidFill>
          <a:latin typeface="+mn-lt"/>
          <a:ea typeface="+mn-ea"/>
          <a:cs typeface="+mn-cs"/>
        </a:defRPr>
      </a:lvl1pPr>
      <a:lvl2pPr marL="682625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lr>
          <a:srgbClr val="DDDDDD"/>
        </a:buClr>
        <a:buFont typeface="Wingdings" panose="05000000000000000000" pitchFamily="2" charset="2"/>
        <a:buChar char="§"/>
        <a:defRPr sz="2800">
          <a:solidFill>
            <a:srgbClr val="DDDDDD"/>
          </a:solidFill>
          <a:latin typeface="+mn-lt"/>
          <a:ea typeface="+mn-ea"/>
        </a:defRPr>
      </a:lvl2pPr>
      <a:lvl3pPr marL="1025525" indent="-228600" algn="l" rtl="0" eaLnBrk="0" fontAlgn="base" hangingPunct="0">
        <a:spcBef>
          <a:spcPct val="20000"/>
        </a:spcBef>
        <a:spcAft>
          <a:spcPct val="0"/>
        </a:spcAft>
        <a:buClr>
          <a:srgbClr val="73E1FF"/>
        </a:buClr>
        <a:buChar char="•"/>
        <a:defRPr sz="2800">
          <a:solidFill>
            <a:srgbClr val="73E1FF"/>
          </a:solidFill>
          <a:latin typeface="+mn-lt"/>
          <a:ea typeface="+mn-ea"/>
        </a:defRPr>
      </a:lvl3pPr>
      <a:lvl4pPr marL="13684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2400">
          <a:solidFill>
            <a:srgbClr val="FFFF99"/>
          </a:solidFill>
          <a:latin typeface="+mn-lt"/>
          <a:ea typeface="+mn-ea"/>
        </a:defRPr>
      </a:lvl4pPr>
      <a:lvl5pPr marL="17113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5pPr>
      <a:lvl6pPr marL="21685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6pPr>
      <a:lvl7pPr marL="26257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7pPr>
      <a:lvl8pPr marL="30829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8pPr>
      <a:lvl9pPr marL="35401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F6194FF-DA3C-4880-9753-0A444922FD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95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Slide Tit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A32D57E6-DE48-48F2-BE48-9486637B34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1950" y="1052513"/>
            <a:ext cx="8489950" cy="504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7950" tIns="53975" rIns="107950" bIns="539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Articles and prepositions are not caps in titles</a:t>
            </a:r>
          </a:p>
          <a:p>
            <a:pPr lvl="1"/>
            <a:r>
              <a:rPr lang="en-US" altLang="zh-CN"/>
              <a:t>Unless, of course, the title starts with one</a:t>
            </a:r>
          </a:p>
          <a:p>
            <a:pPr lvl="2"/>
            <a:r>
              <a:rPr lang="en-US" altLang="zh-CN"/>
              <a:t>Proper names always have leading caps</a:t>
            </a:r>
          </a:p>
          <a:p>
            <a:pPr lvl="3"/>
            <a:r>
              <a:rPr lang="en-US" altLang="zh-CN"/>
              <a:t>Acronyms are always all caps</a:t>
            </a:r>
          </a:p>
          <a:p>
            <a:pPr lvl="4"/>
            <a:r>
              <a:rPr lang="en-US" altLang="zh-CN"/>
              <a:t>Fifth level</a:t>
            </a:r>
          </a:p>
          <a:p>
            <a:pPr lvl="0"/>
            <a:r>
              <a:rPr lang="en-US" altLang="zh-CN"/>
              <a:t>Capitalize the first word of all bullet items</a:t>
            </a:r>
          </a:p>
          <a:p>
            <a:pPr lvl="1"/>
            <a:r>
              <a:rPr lang="en-US" altLang="zh-CN"/>
              <a:t>This applies to sub-bullets too</a:t>
            </a:r>
          </a:p>
          <a:p>
            <a:pPr lvl="0"/>
            <a:r>
              <a:rPr lang="en-US" altLang="zh-CN"/>
              <a:t>Rose, Apex, and Ada, not ROSE, APEX, and ADA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699E9DA-6FB9-41C9-9C6F-A584ACC9B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491288"/>
            <a:ext cx="46624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73E1FF"/>
              </a:buClr>
            </a:pPr>
            <a:r>
              <a:rPr lang="en-US" altLang="zh-CN" sz="900" baseline="0">
                <a:solidFill>
                  <a:srgbClr val="73E1FF"/>
                </a:solidFill>
                <a:ea typeface="宋体" panose="02010600030101010101" pitchFamily="2" charset="-122"/>
              </a:rPr>
              <a:t>Object Oriented Analysis and Design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914AE5DA-7640-471F-94FF-FEB319C662A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124200" y="638492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73E1FF"/>
              </a:buClr>
            </a:pPr>
            <a:fld id="{D1581477-9820-4AA0-9A65-5FB2BC7EC5EC}" type="slidenum">
              <a:rPr lang="zh-CN" altLang="en-US" sz="800" baseline="0">
                <a:solidFill>
                  <a:srgbClr val="73E1FF"/>
                </a:solidFill>
                <a:ea typeface="宋体" panose="02010600030101010101" pitchFamily="2" charset="-122"/>
              </a:rPr>
              <a:pPr algn="ctr">
                <a:buClr>
                  <a:srgbClr val="73E1FF"/>
                </a:buClr>
              </a:pPr>
              <a:t>‹#›</a:t>
            </a:fld>
            <a:endParaRPr lang="en-US" altLang="zh-CN" sz="800" b="1" baseline="0">
              <a:solidFill>
                <a:srgbClr val="73E1FF"/>
              </a:solidFill>
              <a:ea typeface="宋体" panose="02010600030101010101" pitchFamily="2" charset="-122"/>
            </a:endParaRP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ABE0374B-A47B-4033-B6CB-6737469DA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5127" name="Line 7">
            <a:extLst>
              <a:ext uri="{FF2B5EF4-FFF2-40B4-BE49-F238E27FC236}">
                <a16:creationId xmlns:a16="http://schemas.microsoft.com/office/drawing/2014/main" id="{700E6AEC-BA8A-4A17-A57E-C8EE91879B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6705600"/>
            <a:ext cx="9177338" cy="0"/>
          </a:xfrm>
          <a:prstGeom prst="line">
            <a:avLst/>
          </a:prstGeom>
          <a:noFill/>
          <a:ln w="9525">
            <a:solidFill>
              <a:srgbClr val="00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A8C811B1-11F8-47FD-9600-71762F3AE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8500"/>
            <a:ext cx="9144000" cy="0"/>
          </a:xfrm>
          <a:prstGeom prst="line">
            <a:avLst/>
          </a:prstGeom>
          <a:noFill/>
          <a:ln w="9525">
            <a:solidFill>
              <a:srgbClr val="73E1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973" r:id="rId1"/>
    <p:sldLayoutId id="2147485943" r:id="rId2"/>
    <p:sldLayoutId id="2147485944" r:id="rId3"/>
    <p:sldLayoutId id="2147485945" r:id="rId4"/>
    <p:sldLayoutId id="2147485946" r:id="rId5"/>
    <p:sldLayoutId id="2147485947" r:id="rId6"/>
    <p:sldLayoutId id="2147485948" r:id="rId7"/>
    <p:sldLayoutId id="2147485949" r:id="rId8"/>
    <p:sldLayoutId id="2147485950" r:id="rId9"/>
    <p:sldLayoutId id="2147485951" r:id="rId10"/>
    <p:sldLayoutId id="2147485952" r:id="rId11"/>
    <p:sldLayoutId id="2147485953" r:id="rId12"/>
    <p:sldLayoutId id="2147485974" r:id="rId13"/>
    <p:sldLayoutId id="2147485975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9pPr>
    </p:titleStyle>
    <p:bodyStyle>
      <a:lvl1pPr marL="339725" indent="-339725" algn="l" rtl="0" eaLnBrk="0" fontAlgn="base" hangingPunct="0">
        <a:lnSpc>
          <a:spcPct val="80000"/>
        </a:lnSpc>
        <a:spcBef>
          <a:spcPct val="3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3200">
          <a:solidFill>
            <a:srgbClr val="FFFF99"/>
          </a:solidFill>
          <a:latin typeface="+mn-lt"/>
          <a:ea typeface="+mn-ea"/>
          <a:cs typeface="+mn-cs"/>
        </a:defRPr>
      </a:lvl1pPr>
      <a:lvl2pPr marL="682625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lr>
          <a:srgbClr val="DDDDDD"/>
        </a:buClr>
        <a:buFont typeface="Wingdings" panose="05000000000000000000" pitchFamily="2" charset="2"/>
        <a:buChar char="§"/>
        <a:defRPr sz="2800">
          <a:solidFill>
            <a:srgbClr val="DDDDDD"/>
          </a:solidFill>
          <a:latin typeface="+mn-lt"/>
          <a:ea typeface="+mn-ea"/>
        </a:defRPr>
      </a:lvl2pPr>
      <a:lvl3pPr marL="1025525" indent="-228600" algn="l" rtl="0" eaLnBrk="0" fontAlgn="base" hangingPunct="0">
        <a:spcBef>
          <a:spcPct val="20000"/>
        </a:spcBef>
        <a:spcAft>
          <a:spcPct val="0"/>
        </a:spcAft>
        <a:buClr>
          <a:srgbClr val="73E1FF"/>
        </a:buClr>
        <a:buChar char="•"/>
        <a:defRPr sz="2800">
          <a:solidFill>
            <a:srgbClr val="73E1FF"/>
          </a:solidFill>
          <a:latin typeface="+mn-lt"/>
          <a:ea typeface="+mn-ea"/>
        </a:defRPr>
      </a:lvl3pPr>
      <a:lvl4pPr marL="13684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2400">
          <a:solidFill>
            <a:srgbClr val="FFFF99"/>
          </a:solidFill>
          <a:latin typeface="+mn-lt"/>
          <a:ea typeface="+mn-ea"/>
        </a:defRPr>
      </a:lvl4pPr>
      <a:lvl5pPr marL="17113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5pPr>
      <a:lvl6pPr marL="21685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6pPr>
      <a:lvl7pPr marL="26257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7pPr>
      <a:lvl8pPr marL="30829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8pPr>
      <a:lvl9pPr marL="35401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E69FB66-1CBE-4BD7-A0C4-7D6666E22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95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Slide Titl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C2FD6A4-5AE6-4B91-B985-AE3ACDB94D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1950" y="1052513"/>
            <a:ext cx="8489950" cy="504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7950" tIns="53975" rIns="107950" bIns="539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Articles and prepositions are not caps in titles</a:t>
            </a:r>
          </a:p>
          <a:p>
            <a:pPr lvl="1"/>
            <a:r>
              <a:rPr lang="en-US" altLang="zh-CN"/>
              <a:t>Unless, of course, the title starts with one</a:t>
            </a:r>
          </a:p>
          <a:p>
            <a:pPr lvl="2"/>
            <a:r>
              <a:rPr lang="en-US" altLang="zh-CN"/>
              <a:t>Proper names always have leading caps</a:t>
            </a:r>
          </a:p>
          <a:p>
            <a:pPr lvl="3"/>
            <a:r>
              <a:rPr lang="en-US" altLang="zh-CN"/>
              <a:t>Acronyms are always all caps</a:t>
            </a:r>
          </a:p>
          <a:p>
            <a:pPr lvl="4"/>
            <a:r>
              <a:rPr lang="en-US" altLang="zh-CN"/>
              <a:t>Fifth level</a:t>
            </a:r>
          </a:p>
          <a:p>
            <a:pPr lvl="0"/>
            <a:r>
              <a:rPr lang="en-US" altLang="zh-CN"/>
              <a:t>Capitalize the first word of all bullet items</a:t>
            </a:r>
          </a:p>
          <a:p>
            <a:pPr lvl="1"/>
            <a:r>
              <a:rPr lang="en-US" altLang="zh-CN"/>
              <a:t>This applies to sub-bullets too</a:t>
            </a:r>
          </a:p>
          <a:p>
            <a:pPr lvl="0"/>
            <a:r>
              <a:rPr lang="en-US" altLang="zh-CN"/>
              <a:t>Rose, Apex, and Ada, not ROSE, APEX, and ADA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67CADF5A-3A6B-4F29-AF92-8DF16DD29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491288"/>
            <a:ext cx="46624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73E1FF"/>
              </a:buClr>
            </a:pPr>
            <a:r>
              <a:rPr lang="en-US" altLang="zh-CN" sz="900" baseline="0">
                <a:solidFill>
                  <a:srgbClr val="73E1FF"/>
                </a:solidFill>
                <a:ea typeface="宋体" panose="02010600030101010101" pitchFamily="2" charset="-122"/>
              </a:rPr>
              <a:t>Object Oriented Analysis and Design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C26C0DD-846C-466D-9926-B8A13957B529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124200" y="638492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73E1FF"/>
              </a:buClr>
            </a:pPr>
            <a:fld id="{099C4B1D-E35D-49E5-A08D-C4B25B7DC99C}" type="slidenum">
              <a:rPr lang="zh-CN" altLang="en-US" sz="800" baseline="0">
                <a:solidFill>
                  <a:srgbClr val="73E1FF"/>
                </a:solidFill>
                <a:ea typeface="宋体" panose="02010600030101010101" pitchFamily="2" charset="-122"/>
              </a:rPr>
              <a:pPr algn="ctr">
                <a:buClr>
                  <a:srgbClr val="73E1FF"/>
                </a:buClr>
              </a:pPr>
              <a:t>‹#›</a:t>
            </a:fld>
            <a:endParaRPr lang="en-US" altLang="zh-CN" sz="800" b="1" baseline="0">
              <a:solidFill>
                <a:srgbClr val="73E1FF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C2A98E3A-BF87-44D3-813D-506F31CF9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943600"/>
            <a:ext cx="1371600" cy="260350"/>
          </a:xfrm>
          <a:prstGeom prst="rect">
            <a:avLst/>
          </a:prstGeom>
          <a:noFill/>
          <a:ln>
            <a:noFill/>
          </a:ln>
        </p:spPr>
        <p:txBody>
          <a:bodyPr lIns="107950" tIns="53975" rIns="107950" bIns="53975"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rgbClr val="73E1FF"/>
              </a:buClr>
              <a:buFontTx/>
              <a:buChar char="•"/>
              <a:defRPr/>
            </a:pPr>
            <a:endParaRPr lang="zh-CN" altLang="en-US" sz="1000" baseline="0">
              <a:solidFill>
                <a:srgbClr val="FFFFFF"/>
              </a:solidFill>
              <a:latin typeface="ZapfHumnst BT"/>
              <a:ea typeface="宋体" pitchFamily="2" charset="-122"/>
            </a:endParaRPr>
          </a:p>
        </p:txBody>
      </p:sp>
      <p:sp>
        <p:nvSpPr>
          <p:cNvPr id="6151" name="Line 7">
            <a:extLst>
              <a:ext uri="{FF2B5EF4-FFF2-40B4-BE49-F238E27FC236}">
                <a16:creationId xmlns:a16="http://schemas.microsoft.com/office/drawing/2014/main" id="{BBEEA99D-72F5-424D-B6DF-E9FF13960E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6705600"/>
            <a:ext cx="9177338" cy="0"/>
          </a:xfrm>
          <a:prstGeom prst="line">
            <a:avLst/>
          </a:prstGeom>
          <a:noFill/>
          <a:ln w="9525">
            <a:solidFill>
              <a:srgbClr val="00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2" name="Line 8">
            <a:extLst>
              <a:ext uri="{FF2B5EF4-FFF2-40B4-BE49-F238E27FC236}">
                <a16:creationId xmlns:a16="http://schemas.microsoft.com/office/drawing/2014/main" id="{8275632B-1B26-45E5-8C39-BFB775E5105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8500"/>
            <a:ext cx="9144000" cy="0"/>
          </a:xfrm>
          <a:prstGeom prst="line">
            <a:avLst/>
          </a:prstGeom>
          <a:noFill/>
          <a:ln w="9525">
            <a:solidFill>
              <a:srgbClr val="73E1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976" r:id="rId1"/>
    <p:sldLayoutId id="2147485954" r:id="rId2"/>
    <p:sldLayoutId id="2147485955" r:id="rId3"/>
    <p:sldLayoutId id="2147485956" r:id="rId4"/>
    <p:sldLayoutId id="2147485957" r:id="rId5"/>
    <p:sldLayoutId id="2147485958" r:id="rId6"/>
    <p:sldLayoutId id="2147485959" r:id="rId7"/>
    <p:sldLayoutId id="2147485960" r:id="rId8"/>
    <p:sldLayoutId id="2147485961" r:id="rId9"/>
    <p:sldLayoutId id="2147485962" r:id="rId10"/>
    <p:sldLayoutId id="2147485963" r:id="rId11"/>
    <p:sldLayoutId id="2147485964" r:id="rId12"/>
    <p:sldLayoutId id="21474859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rgbClr val="73E1FF"/>
        </a:buClr>
        <a:defRPr sz="3600">
          <a:solidFill>
            <a:srgbClr val="FFFF99"/>
          </a:solidFill>
          <a:latin typeface="Arial Narrow" pitchFamily="34" charset="0"/>
          <a:ea typeface="宋体" pitchFamily="2" charset="-122"/>
        </a:defRPr>
      </a:lvl9pPr>
    </p:titleStyle>
    <p:bodyStyle>
      <a:lvl1pPr marL="339725" indent="-339725" algn="l" rtl="0" eaLnBrk="0" fontAlgn="base" hangingPunct="0">
        <a:lnSpc>
          <a:spcPct val="80000"/>
        </a:lnSpc>
        <a:spcBef>
          <a:spcPct val="3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3200">
          <a:solidFill>
            <a:srgbClr val="FFFF99"/>
          </a:solidFill>
          <a:latin typeface="+mn-lt"/>
          <a:ea typeface="+mn-ea"/>
          <a:cs typeface="+mn-cs"/>
        </a:defRPr>
      </a:lvl1pPr>
      <a:lvl2pPr marL="682625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lr>
          <a:srgbClr val="DDDDDD"/>
        </a:buClr>
        <a:buFont typeface="Wingdings" panose="05000000000000000000" pitchFamily="2" charset="2"/>
        <a:buChar char="§"/>
        <a:defRPr sz="2800">
          <a:solidFill>
            <a:srgbClr val="DDDDDD"/>
          </a:solidFill>
          <a:latin typeface="+mn-lt"/>
          <a:ea typeface="+mn-ea"/>
        </a:defRPr>
      </a:lvl2pPr>
      <a:lvl3pPr marL="1025525" indent="-228600" algn="l" rtl="0" eaLnBrk="0" fontAlgn="base" hangingPunct="0">
        <a:spcBef>
          <a:spcPct val="20000"/>
        </a:spcBef>
        <a:spcAft>
          <a:spcPct val="0"/>
        </a:spcAft>
        <a:buClr>
          <a:srgbClr val="73E1FF"/>
        </a:buClr>
        <a:buChar char="•"/>
        <a:defRPr sz="2800">
          <a:solidFill>
            <a:srgbClr val="73E1FF"/>
          </a:solidFill>
          <a:latin typeface="+mn-lt"/>
          <a:ea typeface="+mn-ea"/>
        </a:defRPr>
      </a:lvl3pPr>
      <a:lvl4pPr marL="13684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Font typeface="Wingdings" panose="05000000000000000000" pitchFamily="2" charset="2"/>
        <a:buChar char="w"/>
        <a:defRPr sz="2400">
          <a:solidFill>
            <a:srgbClr val="FFFF99"/>
          </a:solidFill>
          <a:latin typeface="+mn-lt"/>
          <a:ea typeface="+mn-ea"/>
        </a:defRPr>
      </a:lvl4pPr>
      <a:lvl5pPr marL="1711325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5pPr>
      <a:lvl6pPr marL="21685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6pPr>
      <a:lvl7pPr marL="26257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7pPr>
      <a:lvl8pPr marL="30829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8pPr>
      <a:lvl9pPr marL="3540125" indent="-228600" algn="l" rtl="0" fontAlgn="base">
        <a:spcBef>
          <a:spcPct val="20000"/>
        </a:spcBef>
        <a:spcAft>
          <a:spcPct val="0"/>
        </a:spcAft>
        <a:buClr>
          <a:srgbClr val="FFFF99"/>
        </a:buClr>
        <a:buChar char="•"/>
        <a:defRPr sz="2400">
          <a:solidFill>
            <a:srgbClr val="FFFF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3B013E6-A20D-4C13-835F-005E67D79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988" y="438150"/>
            <a:ext cx="6985000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A8A502FA-56D5-4C3F-93B1-A03B77016E9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需求参考模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285E0E8A-5A7F-4F93-91B4-2A4A89B082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RSPM</a:t>
            </a:r>
            <a:r>
              <a:rPr lang="zh-CN" altLang="en-US"/>
              <a:t>参考模型（续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29699" name="内容占位符 2">
            <a:extLst>
              <a:ext uri="{FF2B5EF4-FFF2-40B4-BE49-F238E27FC236}">
                <a16:creationId xmlns:a16="http://schemas.microsoft.com/office/drawing/2014/main" id="{41DDD637-7C02-46FF-B7B3-A78364056F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需求仅包含环境的信息，需求（</a:t>
            </a:r>
            <a:r>
              <a:rPr lang="en-US" altLang="zh-CN"/>
              <a:t>R</a:t>
            </a:r>
            <a:r>
              <a:rPr lang="zh-CN" altLang="en-US"/>
              <a:t>）描述环境和机器之间可观察的部分。</a:t>
            </a:r>
            <a:endParaRPr lang="en-US" altLang="zh-CN"/>
          </a:p>
          <a:p>
            <a:r>
              <a:rPr lang="en-US" altLang="zh-CN" b="1">
                <a:solidFill>
                  <a:srgbClr val="FF0000"/>
                </a:solidFill>
              </a:rPr>
              <a:t>S</a:t>
            </a:r>
            <a:r>
              <a:rPr lang="en-US" altLang="zh-CN"/>
              <a:t>pecificaton</a:t>
            </a:r>
            <a:r>
              <a:rPr lang="zh-CN" altLang="en-US"/>
              <a:t>不仅涉及程序的状态，还涉及环境的状态</a:t>
            </a:r>
            <a:endParaRPr lang="en-US" altLang="zh-CN"/>
          </a:p>
          <a:p>
            <a:r>
              <a:rPr lang="en-US" altLang="zh-CN"/>
              <a:t>S</a:t>
            </a:r>
            <a:r>
              <a:rPr lang="zh-CN" altLang="en-US"/>
              <a:t>，</a:t>
            </a:r>
            <a:r>
              <a:rPr lang="en-US" altLang="zh-CN"/>
              <a:t>D</a:t>
            </a:r>
            <a:r>
              <a:rPr lang="zh-CN" altLang="en-US"/>
              <a:t>，</a:t>
            </a:r>
            <a:r>
              <a:rPr lang="en-US" altLang="zh-CN"/>
              <a:t>R</a:t>
            </a:r>
            <a:r>
              <a:rPr lang="zh-CN" altLang="en-US"/>
              <a:t>，</a:t>
            </a:r>
            <a:r>
              <a:rPr lang="en-US" altLang="zh-CN"/>
              <a:t>C</a:t>
            </a:r>
            <a:r>
              <a:rPr lang="zh-CN" altLang="en-US"/>
              <a:t>，</a:t>
            </a:r>
            <a:r>
              <a:rPr lang="en-US" altLang="zh-CN"/>
              <a:t>P</a:t>
            </a:r>
            <a:r>
              <a:rPr lang="zh-CN" altLang="en-US"/>
              <a:t>之间应该满足</a:t>
            </a:r>
            <a:r>
              <a:rPr lang="en-US" altLang="zh-CN"/>
              <a:t>S,D==&gt;R</a:t>
            </a:r>
            <a:r>
              <a:rPr lang="zh-CN" altLang="en-US"/>
              <a:t>，</a:t>
            </a:r>
            <a:r>
              <a:rPr lang="en-US" altLang="zh-CN"/>
              <a:t>P,C==&gt;S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C4DFEB-8BA0-4DCD-9288-606AD9D6E6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125F4DDE-E728-4C5D-8AE7-71DF823A39FA}" type="slidenum">
              <a:rPr lang="en-US" altLang="en-US" sz="1000" baseline="0"/>
              <a:pPr eaLnBrk="1" hangingPunct="1"/>
              <a:t>10</a:t>
            </a:fld>
            <a:endParaRPr lang="en-US" altLang="en-US" sz="1000" baseline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5F5CD552-6899-426C-B551-A5A250891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RSPM</a:t>
            </a:r>
            <a:r>
              <a:rPr lang="zh-CN" altLang="en-US"/>
              <a:t>参考模型（续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ADE57477-02BD-46EC-84AC-CE6723126B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2838" y="1155700"/>
            <a:ext cx="7348537" cy="3902075"/>
          </a:xfrm>
        </p:spPr>
        <p:txBody>
          <a:bodyPr/>
          <a:lstStyle/>
          <a:p>
            <a:r>
              <a:rPr lang="zh-CN" altLang="en-US"/>
              <a:t>实例：</a:t>
            </a:r>
            <a:r>
              <a:rPr lang="en-US" altLang="zh-CN"/>
              <a:t>coffee</a:t>
            </a:r>
            <a:r>
              <a:rPr lang="zh-CN" altLang="en-US"/>
              <a:t>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1892F1-1AA7-45CD-B447-33690E6BB5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36A47C85-C148-4528-99F3-600632EA8DE2}" type="slidenum">
              <a:rPr lang="en-US" altLang="en-US" sz="1000" baseline="0"/>
              <a:pPr eaLnBrk="1" hangingPunct="1"/>
              <a:t>11</a:t>
            </a:fld>
            <a:endParaRPr lang="en-US" altLang="en-US" sz="1000" baseline="0"/>
          </a:p>
        </p:txBody>
      </p:sp>
      <p:pic>
        <p:nvPicPr>
          <p:cNvPr id="30725" name="Picture 8">
            <a:extLst>
              <a:ext uri="{FF2B5EF4-FFF2-40B4-BE49-F238E27FC236}">
                <a16:creationId xmlns:a16="http://schemas.microsoft.com/office/drawing/2014/main" id="{D9AA6A07-FC67-43F8-A7BE-7782F9E3E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663700"/>
            <a:ext cx="8901113" cy="468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85297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882931E0-2175-421F-956A-B4046E6F4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RSPM</a:t>
            </a:r>
            <a:r>
              <a:rPr lang="zh-CN" altLang="en-US"/>
              <a:t>参考模型（续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31747" name="内容占位符 2">
            <a:extLst>
              <a:ext uri="{FF2B5EF4-FFF2-40B4-BE49-F238E27FC236}">
                <a16:creationId xmlns:a16="http://schemas.microsoft.com/office/drawing/2014/main" id="{5BED2BCE-1B94-4F43-973D-631942CDA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2838" y="1128713"/>
            <a:ext cx="7348537" cy="3902075"/>
          </a:xfrm>
        </p:spPr>
        <p:txBody>
          <a:bodyPr/>
          <a:lstStyle/>
          <a:p>
            <a:r>
              <a:rPr lang="zh-CN" altLang="en-US"/>
              <a:t>实例：</a:t>
            </a:r>
            <a:r>
              <a:rPr lang="en-US" altLang="zh-CN"/>
              <a:t>patient monitoring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336811-540C-44AC-A1E1-BC601DD7B4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F846B062-1C9C-4DA6-A3E7-63A9939C54BF}" type="slidenum">
              <a:rPr lang="en-US" altLang="en-US" sz="1000" baseline="0"/>
              <a:pPr eaLnBrk="1" hangingPunct="1"/>
              <a:t>12</a:t>
            </a:fld>
            <a:endParaRPr lang="en-US" altLang="en-US" sz="1000" baseline="0"/>
          </a:p>
        </p:txBody>
      </p:sp>
      <p:pic>
        <p:nvPicPr>
          <p:cNvPr id="31751" name="Picture 7">
            <a:extLst>
              <a:ext uri="{FF2B5EF4-FFF2-40B4-BE49-F238E27FC236}">
                <a16:creationId xmlns:a16="http://schemas.microsoft.com/office/drawing/2014/main" id="{D2DF880E-6624-4B08-A2B4-2BD770EB3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838" y="1725613"/>
            <a:ext cx="8559800" cy="46466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3E1AB093-59F5-40FF-BDEB-E9F422CA7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RSPM</a:t>
            </a:r>
            <a:r>
              <a:rPr lang="zh-CN" altLang="en-US"/>
              <a:t>参考模型（续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32771" name="内容占位符 2">
            <a:extLst>
              <a:ext uri="{FF2B5EF4-FFF2-40B4-BE49-F238E27FC236}">
                <a16:creationId xmlns:a16="http://schemas.microsoft.com/office/drawing/2014/main" id="{7BF5980A-DA64-4B5D-AC8A-ADDF8D28D7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检验：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6B2F89-9DBA-42D2-A99F-6B5268B4E3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A2D05C10-E1F8-4962-A527-7C1F167ADA93}" type="slidenum">
              <a:rPr lang="en-US" altLang="en-US" sz="1000" baseline="0"/>
              <a:pPr eaLnBrk="1" hangingPunct="1"/>
              <a:t>13</a:t>
            </a:fld>
            <a:endParaRPr lang="en-US" altLang="en-US" sz="1000" baseline="0"/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7D8F1A96-3660-4BCF-9857-D7ED6608E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2774" name="对象 2">
            <a:extLst>
              <a:ext uri="{FF2B5EF4-FFF2-40B4-BE49-F238E27FC236}">
                <a16:creationId xmlns:a16="http://schemas.microsoft.com/office/drawing/2014/main" id="{44057C48-8C47-49A7-BFA9-189E0BF05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451100"/>
          <a:ext cx="1736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2" imgW="621030" imgH="177800" progId="Equation.Ribbit">
                  <p:embed/>
                </p:oleObj>
              </mc:Choice>
              <mc:Fallback>
                <p:oleObj name="Formula" r:id="rId2" imgW="621030" imgH="177800" progId="Equation.Ribbit">
                  <p:embed/>
                  <p:pic>
                    <p:nvPicPr>
                      <p:cNvPr id="32774" name="对象 2">
                        <a:extLst>
                          <a:ext uri="{FF2B5EF4-FFF2-40B4-BE49-F238E27FC236}">
                            <a16:creationId xmlns:a16="http://schemas.microsoft.com/office/drawing/2014/main" id="{44057C48-8C47-49A7-BFA9-189E0BF05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51100"/>
                        <a:ext cx="17367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46896052-91DA-4433-B2AE-5E3E07A27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2776" name="对象 5">
            <a:extLst>
              <a:ext uri="{FF2B5EF4-FFF2-40B4-BE49-F238E27FC236}">
                <a16:creationId xmlns:a16="http://schemas.microsoft.com/office/drawing/2014/main" id="{04057447-D650-4DC0-B4D5-764E45158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3949700"/>
          <a:ext cx="1450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4" imgW="603250" imgH="177800" progId="Equation.Ribbit">
                  <p:embed/>
                </p:oleObj>
              </mc:Choice>
              <mc:Fallback>
                <p:oleObj name="Formula" r:id="rId4" imgW="603250" imgH="177800" progId="Equation.Ribbit">
                  <p:embed/>
                  <p:pic>
                    <p:nvPicPr>
                      <p:cNvPr id="32776" name="对象 5">
                        <a:extLst>
                          <a:ext uri="{FF2B5EF4-FFF2-40B4-BE49-F238E27FC236}">
                            <a16:creationId xmlns:a16="http://schemas.microsoft.com/office/drawing/2014/main" id="{04057447-D650-4DC0-B4D5-764E45158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949700"/>
                        <a:ext cx="14509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DC33696B-95BC-45F7-9E17-BABA9540B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更多的实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671D60-1A2F-4B33-B14E-82ACA55605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ABAE678A-E57C-464D-A142-D264E3503445}" type="slidenum">
              <a:rPr lang="en-US" altLang="en-US" sz="1000" baseline="0"/>
              <a:pPr eaLnBrk="1" hangingPunct="1"/>
              <a:t>14</a:t>
            </a:fld>
            <a:endParaRPr lang="en-US" altLang="en-US" sz="1000" baseline="0"/>
          </a:p>
        </p:txBody>
      </p:sp>
      <p:pic>
        <p:nvPicPr>
          <p:cNvPr id="105474" name="Picture 2">
            <a:extLst>
              <a:ext uri="{FF2B5EF4-FFF2-40B4-BE49-F238E27FC236}">
                <a16:creationId xmlns:a16="http://schemas.microsoft.com/office/drawing/2014/main" id="{A5DB1EA6-A52D-46BA-8D12-AC3F5CF29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152650"/>
            <a:ext cx="8618538" cy="3108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内容占位符 2">
            <a:extLst>
              <a:ext uri="{FF2B5EF4-FFF2-40B4-BE49-F238E27FC236}">
                <a16:creationId xmlns:a16="http://schemas.microsoft.com/office/drawing/2014/main" id="{32FB3BAA-9F1D-4379-B460-FCDA46765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5260975"/>
            <a:ext cx="7348538" cy="962025"/>
          </a:xfrm>
        </p:spPr>
        <p:txBody>
          <a:bodyPr/>
          <a:lstStyle/>
          <a:p>
            <a:r>
              <a:rPr lang="zh-CN" altLang="en-US"/>
              <a:t>需求有任何问题吗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31139A-ED3E-4462-B65D-B3B3278E13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20DD289B-4FEE-4151-A891-CB31FD3F793C}" type="slidenum">
              <a:rPr lang="en-US" altLang="en-US" sz="1000" baseline="0"/>
              <a:pPr eaLnBrk="1" hangingPunct="1"/>
              <a:t>15</a:t>
            </a:fld>
            <a:endParaRPr lang="en-US" altLang="en-US" sz="1000" baseline="0"/>
          </a:p>
        </p:txBody>
      </p:sp>
      <p:pic>
        <p:nvPicPr>
          <p:cNvPr id="106498" name="Picture 2">
            <a:extLst>
              <a:ext uri="{FF2B5EF4-FFF2-40B4-BE49-F238E27FC236}">
                <a16:creationId xmlns:a16="http://schemas.microsoft.com/office/drawing/2014/main" id="{D543074B-94E2-481E-A779-D2091D147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988" y="1433513"/>
            <a:ext cx="8863012" cy="34766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04110C07-F020-4A3A-80B3-E7A1F0CBF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2838" y="5172075"/>
            <a:ext cx="7348537" cy="11033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D</a:t>
            </a:r>
            <a:r>
              <a:rPr lang="zh-CN" altLang="en-US"/>
              <a:t>，</a:t>
            </a:r>
            <a:r>
              <a:rPr lang="en-US" altLang="zh-CN"/>
              <a:t>R</a:t>
            </a:r>
            <a:r>
              <a:rPr lang="zh-CN" altLang="en-US"/>
              <a:t>等有任何问题吗？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0E71C9B-1FD5-4C80-9C99-5B0EB8DB8E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83A6F588-E91D-45C3-BBB8-B841A1F2DEC7}" type="slidenum">
              <a:rPr lang="en-US" altLang="en-US" sz="1000" baseline="0"/>
              <a:pPr eaLnBrk="1" hangingPunct="1"/>
              <a:t>16</a:t>
            </a:fld>
            <a:endParaRPr lang="en-US" altLang="en-US" sz="1000" baseline="0"/>
          </a:p>
        </p:txBody>
      </p:sp>
      <p:pic>
        <p:nvPicPr>
          <p:cNvPr id="107522" name="Picture 2">
            <a:extLst>
              <a:ext uri="{FF2B5EF4-FFF2-40B4-BE49-F238E27FC236}">
                <a16:creationId xmlns:a16="http://schemas.microsoft.com/office/drawing/2014/main" id="{585AEFD9-5E36-4312-9AE4-316B02254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8913" y="1449388"/>
            <a:ext cx="8740775" cy="35210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C72632B9-2820-49CC-A0B6-5D8586195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纲要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E6F16EEE-64F1-45DA-8A24-39069BE74B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dirty="0">
                <a:latin typeface="+mn-ea"/>
              </a:rPr>
              <a:t>Why-What-How</a:t>
            </a:r>
            <a:r>
              <a:rPr lang="zh-CN" altLang="en-US" sz="3200" dirty="0">
                <a:latin typeface="+mn-ea"/>
              </a:rPr>
              <a:t>模型</a:t>
            </a:r>
            <a:endParaRPr lang="en-US" altLang="zh-CN" sz="3200" dirty="0">
              <a:latin typeface="+mn-ea"/>
            </a:endParaRP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ea"/>
              </a:rPr>
              <a:t>4-Variable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模型</a:t>
            </a:r>
            <a:endParaRPr lang="en-US" altLang="zh-CN" sz="3200" b="1" dirty="0">
              <a:solidFill>
                <a:srgbClr val="FF0000"/>
              </a:solidFill>
              <a:latin typeface="+mn-ea"/>
            </a:endParaRP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ea"/>
              </a:rPr>
              <a:t>WRSPM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参考模型</a:t>
            </a:r>
            <a:endParaRPr lang="en-US" altLang="zh-CN" sz="3200" b="1" dirty="0">
              <a:solidFill>
                <a:srgbClr val="FF0000"/>
              </a:solidFill>
              <a:latin typeface="+mn-ea"/>
            </a:endParaRPr>
          </a:p>
          <a:p>
            <a:pPr>
              <a:defRPr/>
            </a:pPr>
            <a:r>
              <a:rPr lang="en-US" altLang="zh-CN" sz="3200" dirty="0">
                <a:latin typeface="+mn-ea"/>
              </a:rPr>
              <a:t>Goal-Service-Constraint</a:t>
            </a:r>
            <a:r>
              <a:rPr lang="zh-CN" altLang="en-US" sz="3200" dirty="0">
                <a:latin typeface="+mn-ea"/>
              </a:rPr>
              <a:t>模型</a:t>
            </a:r>
            <a:endParaRPr lang="en-US" altLang="zh-CN" sz="3200" dirty="0">
              <a:latin typeface="+mn-ea"/>
            </a:endParaRPr>
          </a:p>
          <a:p>
            <a:pPr>
              <a:defRPr/>
            </a:pPr>
            <a:r>
              <a:rPr lang="en-US" altLang="zh-CN" sz="3200" dirty="0">
                <a:latin typeface="+mn-ea"/>
              </a:rPr>
              <a:t>4-World</a:t>
            </a:r>
            <a:r>
              <a:rPr lang="zh-CN" altLang="en-US" sz="3200" dirty="0">
                <a:latin typeface="+mn-ea"/>
              </a:rPr>
              <a:t>模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2F551B-8464-48B2-9F68-CCE4E763D2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222C3752-674A-451D-BD16-CB7EAE6517AA}" type="slidenum">
              <a:rPr lang="en-US" altLang="en-US" sz="1000" baseline="0"/>
              <a:pPr eaLnBrk="1" hangingPunct="1"/>
              <a:t>2</a:t>
            </a:fld>
            <a:endParaRPr lang="en-US" altLang="en-US" sz="1000" baseline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FCA97B29-528A-4363-B4FA-819CFF802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y-What-How</a:t>
            </a:r>
            <a:r>
              <a:rPr lang="zh-CN" altLang="en-US"/>
              <a:t>模型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B0072B8E-8FD3-4655-B1AE-6DB6CF99F4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需求定义对目标系统的需要作出仔细的评估，它必须包含以下几方面的内容：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Why: </a:t>
            </a:r>
            <a:r>
              <a:rPr lang="zh-CN" altLang="en-US"/>
              <a:t>阐明为什么需要开发系统</a:t>
            </a:r>
            <a:endParaRPr lang="en-US" altLang="zh-CN"/>
          </a:p>
          <a:p>
            <a:pPr lvl="1"/>
            <a:r>
              <a:rPr lang="zh-CN" altLang="en-US"/>
              <a:t>基于现在和可预见的条件，这些条件来自内部的操作和外部的市场</a:t>
            </a:r>
            <a:endParaRPr lang="en-US" altLang="zh-CN"/>
          </a:p>
          <a:p>
            <a:pPr lvl="1"/>
            <a:endParaRPr lang="en-US" altLang="zh-CN"/>
          </a:p>
          <a:p>
            <a:r>
              <a:rPr lang="en-US" altLang="zh-CN"/>
              <a:t>What</a:t>
            </a:r>
            <a:r>
              <a:rPr lang="zh-CN" altLang="en-US"/>
              <a:t>：阐明系统具有什么特征，满足什么样的上下文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How</a:t>
            </a:r>
            <a:r>
              <a:rPr lang="zh-CN" altLang="en-US"/>
              <a:t>：系统怎么被构建</a:t>
            </a:r>
            <a:endParaRPr lang="en-US" altLang="zh-CN"/>
          </a:p>
          <a:p>
            <a:pPr lvl="1"/>
            <a:r>
              <a:rPr lang="zh-CN" altLang="en-US"/>
              <a:t>不是设计，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F8AAA79-309C-47C9-A553-EADA8408F4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C9131CA3-AD7C-4237-BA2C-4742373B1BF7}" type="slidenum">
              <a:rPr lang="en-US" altLang="en-US" sz="1000" baseline="0"/>
              <a:pPr eaLnBrk="1" hangingPunct="1"/>
              <a:t>3</a:t>
            </a:fld>
            <a:endParaRPr lang="en-US" altLang="en-US" sz="1000" baseline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329DA570-A411-436F-903F-678FCC521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y-What-How</a:t>
            </a:r>
            <a:r>
              <a:rPr lang="zh-CN" altLang="en-US"/>
              <a:t>模型（续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3555" name="内容占位符 2">
            <a:extLst>
              <a:ext uri="{FF2B5EF4-FFF2-40B4-BE49-F238E27FC236}">
                <a16:creationId xmlns:a16="http://schemas.microsoft.com/office/drawing/2014/main" id="{7E504A1F-BEFC-4CB2-8CF6-A71CF3AEE5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Why</a:t>
            </a:r>
            <a:r>
              <a:rPr lang="zh-CN" altLang="en-US"/>
              <a:t>：企业需求</a:t>
            </a:r>
            <a:endParaRPr lang="en-US" altLang="zh-CN"/>
          </a:p>
          <a:p>
            <a:pPr lvl="1"/>
            <a:r>
              <a:rPr lang="zh-CN" altLang="en-US"/>
              <a:t>系统的上下文分析：</a:t>
            </a:r>
            <a:r>
              <a:rPr lang="en-US" altLang="zh-CN"/>
              <a:t>IS for BPR</a:t>
            </a:r>
            <a:r>
              <a:rPr lang="zh-CN" altLang="en-US"/>
              <a:t>，组织结构，目标</a:t>
            </a:r>
            <a:endParaRPr lang="en-US" altLang="zh-CN"/>
          </a:p>
          <a:p>
            <a:pPr lvl="1"/>
            <a:r>
              <a:rPr lang="zh-CN" altLang="en-US"/>
              <a:t>环境约束：电信提供服务，银行提供提供支付接口</a:t>
            </a:r>
            <a:endParaRPr lang="en-US" altLang="zh-CN"/>
          </a:p>
          <a:p>
            <a:pPr lvl="1"/>
            <a:r>
              <a:rPr lang="zh-CN" altLang="en-US"/>
              <a:t>系统需求的意义：符号，关系，本体等</a:t>
            </a:r>
            <a:endParaRPr lang="en-US" altLang="zh-CN"/>
          </a:p>
          <a:p>
            <a:r>
              <a:rPr lang="en-US" altLang="zh-CN"/>
              <a:t>What: </a:t>
            </a:r>
            <a:r>
              <a:rPr lang="zh-CN" altLang="en-US"/>
              <a:t>系统功能需求</a:t>
            </a:r>
            <a:endParaRPr lang="en-US" altLang="zh-CN"/>
          </a:p>
          <a:p>
            <a:pPr lvl="1"/>
            <a:r>
              <a:rPr lang="zh-CN" altLang="en-US"/>
              <a:t>描述系统做什么，提供什么服务</a:t>
            </a:r>
            <a:endParaRPr lang="en-US" altLang="zh-CN"/>
          </a:p>
          <a:p>
            <a:pPr lvl="1"/>
            <a:r>
              <a:rPr lang="zh-CN" altLang="en-US"/>
              <a:t>什么信息需要维持</a:t>
            </a:r>
            <a:endParaRPr lang="en-US" altLang="zh-CN"/>
          </a:p>
          <a:p>
            <a:pPr lvl="1"/>
            <a:r>
              <a:rPr lang="zh-CN" altLang="en-US"/>
              <a:t>什么需要被处理</a:t>
            </a:r>
            <a:endParaRPr lang="en-US" altLang="zh-CN"/>
          </a:p>
          <a:p>
            <a:r>
              <a:rPr lang="en-US" altLang="zh-CN"/>
              <a:t>How</a:t>
            </a:r>
            <a:r>
              <a:rPr lang="zh-CN" altLang="en-US"/>
              <a:t>：系统非功能性需求</a:t>
            </a:r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5809F8-E9CD-4CA7-9612-DC6C1C8697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0F2B65A7-DE7C-4076-9590-5C8AD9E52BDD}" type="slidenum">
              <a:rPr lang="en-US" altLang="en-US" sz="1000" baseline="0"/>
              <a:pPr eaLnBrk="1" hangingPunct="1"/>
              <a:t>4</a:t>
            </a:fld>
            <a:endParaRPr lang="en-US" altLang="en-US" sz="1000" baseline="0"/>
          </a:p>
        </p:txBody>
      </p:sp>
      <p:graphicFrame>
        <p:nvGraphicFramePr>
          <p:cNvPr id="23557" name="对象 5">
            <a:extLst>
              <a:ext uri="{FF2B5EF4-FFF2-40B4-BE49-F238E27FC236}">
                <a16:creationId xmlns:a16="http://schemas.microsoft.com/office/drawing/2014/main" id="{97A956FD-D442-4FCF-956C-CE644DC5F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2813" y="4191000"/>
          <a:ext cx="812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177723" progId="Equation.DSMT4">
                  <p:embed/>
                </p:oleObj>
              </mc:Choice>
              <mc:Fallback>
                <p:oleObj name="Equation" r:id="rId2" imgW="812447" imgH="177723" progId="Equation.DSMT4">
                  <p:embed/>
                  <p:pic>
                    <p:nvPicPr>
                      <p:cNvPr id="23557" name="对象 5">
                        <a:extLst>
                          <a:ext uri="{FF2B5EF4-FFF2-40B4-BE49-F238E27FC236}">
                            <a16:creationId xmlns:a16="http://schemas.microsoft.com/office/drawing/2014/main" id="{97A956FD-D442-4FCF-956C-CE644DC5F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191000"/>
                        <a:ext cx="812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65AB320B-C396-4C68-BB94-21E703C13E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-Variable</a:t>
            </a:r>
            <a:r>
              <a:rPr lang="zh-CN" altLang="en-US"/>
              <a:t>模型</a:t>
            </a:r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B1F99412-1831-4C69-B07D-CD66035AAA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5738" y="3460750"/>
            <a:ext cx="4141787" cy="2243138"/>
          </a:xfrm>
        </p:spPr>
        <p:txBody>
          <a:bodyPr/>
          <a:lstStyle/>
          <a:p>
            <a:r>
              <a:rPr lang="en-US" altLang="zh-CN"/>
              <a:t>S: </a:t>
            </a:r>
            <a:r>
              <a:rPr lang="zh-CN" altLang="en-US"/>
              <a:t>根据输入和输出定义的软件的描述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114A99-CB03-4910-B0C6-B977DB3378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10EB8E02-6D2A-447E-98DC-4453836216BB}" type="slidenum">
              <a:rPr lang="en-US" altLang="en-US" sz="1000" baseline="0"/>
              <a:pPr eaLnBrk="1" hangingPunct="1"/>
              <a:t>5</a:t>
            </a:fld>
            <a:endParaRPr lang="en-US" altLang="en-US" sz="1000" baseline="0"/>
          </a:p>
        </p:txBody>
      </p:sp>
      <p:pic>
        <p:nvPicPr>
          <p:cNvPr id="24581" name="Picture 2">
            <a:extLst>
              <a:ext uri="{FF2B5EF4-FFF2-40B4-BE49-F238E27FC236}">
                <a16:creationId xmlns:a16="http://schemas.microsoft.com/office/drawing/2014/main" id="{FC7BD9F2-6BA4-44A0-9FFF-655D7C583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7938"/>
            <a:ext cx="9144000" cy="198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85297"/>
                  </a:outerShdw>
                </a:effectLst>
              </a14:hiddenEffects>
            </a:ext>
          </a:extLst>
        </p:spPr>
      </p:pic>
      <p:pic>
        <p:nvPicPr>
          <p:cNvPr id="24582" name="Picture 3">
            <a:extLst>
              <a:ext uri="{FF2B5EF4-FFF2-40B4-BE49-F238E27FC236}">
                <a16:creationId xmlns:a16="http://schemas.microsoft.com/office/drawing/2014/main" id="{5E909DCB-89DB-43CC-90FD-A5799821C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432175"/>
            <a:ext cx="33432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85297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97970D1B-2A1C-4A57-8A9B-8A53E006F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-Variable</a:t>
            </a:r>
            <a:r>
              <a:rPr lang="zh-CN" altLang="en-US"/>
              <a:t>模型（续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E4DEE83A-8AA8-46D5-908A-06478E1CED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7238" y="3898900"/>
            <a:ext cx="7899400" cy="2860488"/>
          </a:xfrm>
        </p:spPr>
        <p:txBody>
          <a:bodyPr/>
          <a:lstStyle/>
          <a:p>
            <a:r>
              <a:rPr lang="en-US" altLang="zh-CN"/>
              <a:t>Nat(m,c): </a:t>
            </a:r>
            <a:r>
              <a:rPr lang="zh-CN" altLang="en-US"/>
              <a:t>描述问题的本质，对系统没做任何假设；</a:t>
            </a:r>
            <a:endParaRPr lang="en-US" altLang="zh-CN"/>
          </a:p>
          <a:p>
            <a:r>
              <a:rPr lang="en-US" altLang="zh-CN"/>
              <a:t>REQ(m,c)</a:t>
            </a:r>
            <a:r>
              <a:rPr lang="zh-CN" altLang="en-US"/>
              <a:t>：描述期望的系统行为；</a:t>
            </a:r>
            <a:endParaRPr lang="en-US" altLang="zh-CN"/>
          </a:p>
          <a:p>
            <a:r>
              <a:rPr lang="en-US" altLang="zh-CN"/>
              <a:t>IN(m,i): </a:t>
            </a:r>
            <a:r>
              <a:rPr lang="zh-CN" altLang="en-US"/>
              <a:t>物理世界受控变量的值到系统内的编码和表示的映射；</a:t>
            </a:r>
            <a:endParaRPr lang="en-US" altLang="zh-CN"/>
          </a:p>
          <a:p>
            <a:r>
              <a:rPr lang="en-US" altLang="zh-CN"/>
              <a:t>Out(o,c): </a:t>
            </a:r>
            <a:r>
              <a:rPr lang="zh-CN" altLang="en-US"/>
              <a:t>软件的输出到外部的受系统控制的值的映射；</a:t>
            </a:r>
            <a:endParaRPr lang="en-US" altLang="zh-CN"/>
          </a:p>
          <a:p>
            <a:r>
              <a:rPr lang="en-US" altLang="zh-CN"/>
              <a:t>SOF(I,o)</a:t>
            </a:r>
            <a:r>
              <a:rPr lang="zh-CN" altLang="en-US"/>
              <a:t>：程序的输入到输出的映射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511431-C4E1-44C0-B2DC-48ECA7761C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C3D491E9-3314-4346-B956-5E922437CC4C}" type="slidenum">
              <a:rPr lang="en-US" altLang="en-US" sz="1000" baseline="0"/>
              <a:pPr eaLnBrk="1" hangingPunct="1"/>
              <a:t>6</a:t>
            </a:fld>
            <a:endParaRPr lang="en-US" altLang="en-US" sz="1000" baseline="0"/>
          </a:p>
        </p:txBody>
      </p:sp>
      <p:pic>
        <p:nvPicPr>
          <p:cNvPr id="25605" name="Picture 3">
            <a:extLst>
              <a:ext uri="{FF2B5EF4-FFF2-40B4-BE49-F238E27FC236}">
                <a16:creationId xmlns:a16="http://schemas.microsoft.com/office/drawing/2014/main" id="{C68EFF98-4050-49FC-AD33-1A79DE071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563" y="1622425"/>
            <a:ext cx="33432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85297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B0F2F321-1BB0-42D3-971F-1364443606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-Variable</a:t>
            </a:r>
            <a:r>
              <a:rPr lang="zh-CN" altLang="en-US"/>
              <a:t>模型（续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26627" name="内容占位符 2">
            <a:extLst>
              <a:ext uri="{FF2B5EF4-FFF2-40B4-BE49-F238E27FC236}">
                <a16:creationId xmlns:a16="http://schemas.microsoft.com/office/drawing/2014/main" id="{62821DB0-8A5C-4CDE-B7E8-5CF6D7A847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725613"/>
            <a:ext cx="8990013" cy="2908300"/>
          </a:xfrm>
        </p:spPr>
        <p:txBody>
          <a:bodyPr/>
          <a:lstStyle/>
          <a:p>
            <a:r>
              <a:rPr lang="en-US" altLang="zh-CN"/>
              <a:t>Nat</a:t>
            </a:r>
            <a:r>
              <a:rPr lang="zh-CN" altLang="en-US"/>
              <a:t>：传感器可以侦测到和不能侦测到的声音的范围，控制蜂鸣器的器件的值的范围；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Req</a:t>
            </a:r>
            <a:r>
              <a:rPr lang="zh-CN" altLang="en-US"/>
              <a:t>：假如侦测到心脏停止跳动，发出警报声通知护士。（假如被监控的声音低于某个确定的阈值，然后，系统启动蜂鸣器。）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In</a:t>
            </a:r>
            <a:r>
              <a:rPr lang="zh-CN" altLang="en-US"/>
              <a:t>：存储来自监控心脏跳动的传感器的数据的输入寄存器；</a:t>
            </a:r>
            <a:endParaRPr lang="en-US" altLang="zh-CN"/>
          </a:p>
          <a:p>
            <a:r>
              <a:rPr lang="en-US" altLang="zh-CN"/>
              <a:t>Out</a:t>
            </a:r>
            <a:r>
              <a:rPr lang="zh-CN" altLang="en-US"/>
              <a:t>：输出被蜂鸣器控制器所读取数据的输出寄存器；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SOF</a:t>
            </a:r>
            <a:r>
              <a:rPr lang="zh-CN" altLang="en-US"/>
              <a:t>：假如在一定的时间内输入寄存器没有显示心脏跳动的信号，则输出寄存器指示警报声响起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20A4E2-4CAD-426A-BE96-50F2D01A47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100A8EC6-7DCA-49DC-B59F-4787160EFC20}" type="slidenum">
              <a:rPr lang="en-US" altLang="en-US" sz="1000" baseline="0"/>
              <a:pPr eaLnBrk="1" hangingPunct="1"/>
              <a:t>7</a:t>
            </a:fld>
            <a:endParaRPr lang="en-US" altLang="en-US" sz="1000" baseline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DE6A8718-1F0D-4FD3-B5A8-7C70AD61A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RSPM</a:t>
            </a:r>
            <a:r>
              <a:rPr lang="zh-CN" altLang="en-US"/>
              <a:t>参考模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880E67-17D7-453F-AC04-EBD70CA299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3DF7FBFC-3124-4DDA-919E-33972DF9845E}" type="slidenum">
              <a:rPr lang="en-US" altLang="en-US" sz="1000" baseline="0"/>
              <a:pPr eaLnBrk="1" hangingPunct="1"/>
              <a:t>8</a:t>
            </a:fld>
            <a:endParaRPr lang="en-US" altLang="en-US" sz="1000" baseline="0"/>
          </a:p>
        </p:txBody>
      </p:sp>
      <p:pic>
        <p:nvPicPr>
          <p:cNvPr id="65538" name="Picture 2">
            <a:extLst>
              <a:ext uri="{FF2B5EF4-FFF2-40B4-BE49-F238E27FC236}">
                <a16:creationId xmlns:a16="http://schemas.microsoft.com/office/drawing/2014/main" id="{4E07F7E0-8FFF-41B2-A55B-B527EB770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675" y="1428750"/>
            <a:ext cx="8756650" cy="4699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5BFADF55-764E-447A-95D6-520E7B7FB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RSPM</a:t>
            </a:r>
            <a:r>
              <a:rPr lang="zh-CN" altLang="en-US"/>
              <a:t>参考模型（续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8675" name="内容占位符 2">
            <a:extLst>
              <a:ext uri="{FF2B5EF4-FFF2-40B4-BE49-F238E27FC236}">
                <a16:creationId xmlns:a16="http://schemas.microsoft.com/office/drawing/2014/main" id="{7FCFEBA5-D745-470F-888D-E4E911C71E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领域属性：领域知识</a:t>
            </a:r>
            <a:endParaRPr lang="en-US" altLang="zh-CN"/>
          </a:p>
          <a:p>
            <a:pPr lvl="1"/>
            <a:r>
              <a:rPr lang="zh-CN" altLang="en-US"/>
              <a:t>不管目标系统是否存在，关于环境（应用领域）的知识（真的陈述）</a:t>
            </a:r>
            <a:endParaRPr lang="en-US" altLang="zh-CN"/>
          </a:p>
          <a:p>
            <a:r>
              <a:rPr lang="zh-CN" altLang="en-US"/>
              <a:t>需求：祈愿的，愿景的</a:t>
            </a:r>
            <a:endParaRPr lang="en-US" altLang="zh-CN"/>
          </a:p>
          <a:p>
            <a:pPr lvl="1"/>
            <a:r>
              <a:rPr lang="zh-CN" altLang="en-US"/>
              <a:t>在应用领域内，希望通过目标系统达成的目的</a:t>
            </a:r>
            <a:endParaRPr lang="en-US" altLang="zh-CN"/>
          </a:p>
          <a:p>
            <a:r>
              <a:rPr lang="en-US" altLang="zh-CN"/>
              <a:t>Specification</a:t>
            </a:r>
          </a:p>
          <a:p>
            <a:pPr lvl="1"/>
            <a:r>
              <a:rPr lang="zh-CN" altLang="en-US"/>
              <a:t>为了满足需求，程序必须具有的行为的描述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C0B5C6-9B38-4893-AD1D-2E998CCAA7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6AF58ED9-573E-4507-9E46-ADCED386321D}" type="slidenum">
              <a:rPr lang="en-US" altLang="en-US" sz="1000" baseline="0"/>
              <a:pPr eaLnBrk="1" hangingPunct="1"/>
              <a:t>9</a:t>
            </a:fld>
            <a:endParaRPr lang="en-US" altLang="en-US" sz="1000" baseline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2_Default Design">
  <a:themeElements>
    <a:clrScheme name="2_Default Design 1">
      <a:dk1>
        <a:srgbClr val="CCCCFF"/>
      </a:dk1>
      <a:lt1>
        <a:srgbClr val="FFFFFF"/>
      </a:lt1>
      <a:dk2>
        <a:srgbClr val="000000"/>
      </a:dk2>
      <a:lt2>
        <a:srgbClr val="808080"/>
      </a:lt2>
      <a:accent1>
        <a:srgbClr val="7889FB"/>
      </a:accent1>
      <a:accent2>
        <a:srgbClr val="2DB6B3"/>
      </a:accent2>
      <a:accent3>
        <a:srgbClr val="AAAAAA"/>
      </a:accent3>
      <a:accent4>
        <a:srgbClr val="DADADA"/>
      </a:accent4>
      <a:accent5>
        <a:srgbClr val="BEC4FD"/>
      </a:accent5>
      <a:accent6>
        <a:srgbClr val="28A5A2"/>
      </a:accent6>
      <a:hlink>
        <a:srgbClr val="C0C0C0"/>
      </a:hlink>
      <a:folHlink>
        <a:srgbClr val="D18213"/>
      </a:folHlink>
    </a:clrScheme>
    <a:fontScheme name="2_Default Design">
      <a:majorFont>
        <a:latin typeface="Arial"/>
        <a:ea typeface="楷体_GB2312"/>
        <a:cs typeface="Arial"/>
      </a:majorFont>
      <a:minorFont>
        <a:latin typeface="Arial"/>
        <a:ea typeface="楷体_GB2312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2_Default Design 1">
        <a:dk1>
          <a:srgbClr val="CCCCFF"/>
        </a:dk1>
        <a:lt1>
          <a:srgbClr val="FFFFFF"/>
        </a:lt1>
        <a:dk2>
          <a:srgbClr val="000000"/>
        </a:dk2>
        <a:lt2>
          <a:srgbClr val="808080"/>
        </a:lt2>
        <a:accent1>
          <a:srgbClr val="7889FB"/>
        </a:accent1>
        <a:accent2>
          <a:srgbClr val="2DB6B3"/>
        </a:accent2>
        <a:accent3>
          <a:srgbClr val="AAAAAA"/>
        </a:accent3>
        <a:accent4>
          <a:srgbClr val="DADADA"/>
        </a:accent4>
        <a:accent5>
          <a:srgbClr val="BEC4FD"/>
        </a:accent5>
        <a:accent6>
          <a:srgbClr val="28A5A2"/>
        </a:accent6>
        <a:hlink>
          <a:srgbClr val="C0C0C0"/>
        </a:hlink>
        <a:folHlink>
          <a:srgbClr val="D1821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rational">
  <a:themeElements>
    <a:clrScheme name="1_rational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1_rational">
      <a:majorFont>
        <a:latin typeface="Arial Narrow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1_rationa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tiona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rational">
  <a:themeElements>
    <a:clrScheme name="1_rational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1_rational">
      <a:majorFont>
        <a:latin typeface="Arial Narrow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1_rationa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tiona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rational">
  <a:themeElements>
    <a:clrScheme name="1_rational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1_rational">
      <a:majorFont>
        <a:latin typeface="Arial Narrow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1_rationa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tiona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rational">
  <a:themeElements>
    <a:clrScheme name="1_rational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1_rational">
      <a:majorFont>
        <a:latin typeface="Arial Narrow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1_rationa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tiona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rational">
  <a:themeElements>
    <a:clrScheme name="1_rational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1_rational">
      <a:majorFont>
        <a:latin typeface="Arial Narrow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 Narrow" pitchFamily="34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1_rationa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tiona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tiona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488</TotalTime>
  <Words>563</Words>
  <Application>Microsoft Office PowerPoint</Application>
  <PresentationFormat>全屏显示(4:3)</PresentationFormat>
  <Paragraphs>81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ZapfHumnst BT</vt:lpstr>
      <vt:lpstr>楷体_GB2312</vt:lpstr>
      <vt:lpstr>宋体</vt:lpstr>
      <vt:lpstr>新宋体</vt:lpstr>
      <vt:lpstr>Arial</vt:lpstr>
      <vt:lpstr>Arial Narrow</vt:lpstr>
      <vt:lpstr>Wingdings</vt:lpstr>
      <vt:lpstr>2_Default Design</vt:lpstr>
      <vt:lpstr>1_rational</vt:lpstr>
      <vt:lpstr>2_rational</vt:lpstr>
      <vt:lpstr>3_rational</vt:lpstr>
      <vt:lpstr>4_rational</vt:lpstr>
      <vt:lpstr>5_rational</vt:lpstr>
      <vt:lpstr>位图图像</vt:lpstr>
      <vt:lpstr>Equation</vt:lpstr>
      <vt:lpstr>Formula</vt:lpstr>
      <vt:lpstr>需求参考模型</vt:lpstr>
      <vt:lpstr>纲要</vt:lpstr>
      <vt:lpstr>Why-What-How模型</vt:lpstr>
      <vt:lpstr>Why-What-How模型（续1）</vt:lpstr>
      <vt:lpstr>4-Variable模型</vt:lpstr>
      <vt:lpstr>4-Variable模型（续1）</vt:lpstr>
      <vt:lpstr>4-Variable模型（续2）</vt:lpstr>
      <vt:lpstr>WRSPM参考模型</vt:lpstr>
      <vt:lpstr>WRSPM参考模型（续1）</vt:lpstr>
      <vt:lpstr>WRSPM参考模型（续2）</vt:lpstr>
      <vt:lpstr>WRSPM参考模型（续2）</vt:lpstr>
      <vt:lpstr>WRSPM参考模型（续3）</vt:lpstr>
      <vt:lpstr>WRSPM参考模型（续4）</vt:lpstr>
      <vt:lpstr>更多的实例</vt:lpstr>
      <vt:lpstr>PowerPoint 演示文稿</vt:lpstr>
      <vt:lpstr>PowerPoint 演示文稿</vt:lpstr>
    </vt:vector>
  </TitlesOfParts>
  <Company>Industrie Brand Partne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BM blue-and-white template with image</dc:title>
  <dc:subject>IBM Presentation System</dc:subject>
  <dc:creator>Industrie Brand Partners</dc:creator>
  <cp:lastModifiedBy>高歌</cp:lastModifiedBy>
  <cp:revision>946</cp:revision>
  <cp:lastPrinted>2021-10-31T12:45:00Z</cp:lastPrinted>
  <dcterms:created xsi:type="dcterms:W3CDTF">2002-08-23T15:26:08Z</dcterms:created>
  <dcterms:modified xsi:type="dcterms:W3CDTF">2021-10-31T12:45:25Z</dcterms:modified>
</cp:coreProperties>
</file>